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activeX/activeX1.xml" ContentType="application/vnd.ms-office.activeX+xml"/>
  <Override PartName="/word/activeX/activeX2.xml" ContentType="application/vnd.ms-office.activeX+xml"/>
  <Override PartName="/word/activeX/activeX3.xml" ContentType="application/vnd.ms-office.activeX+xml"/>
  <Override PartName="/word/activeX/activeX4.xml" ContentType="application/vnd.ms-office.activeX+xml"/>
  <Override PartName="/word/activeX/activeX5.xml" ContentType="application/vnd.ms-office.activeX+xml"/>
  <Override PartName="/word/activeX/activeX6.xml" ContentType="application/vnd.ms-office.activeX+xml"/>
  <Override PartName="/word/activeX/activeX7.xml" ContentType="application/vnd.ms-office.activeX+xml"/>
  <Override PartName="/word/activeX/activeX8.xml" ContentType="application/vnd.ms-office.activeX+xml"/>
  <Override PartName="/word/activeX/activeX9.xml" ContentType="application/vnd.ms-office.activeX+xml"/>
  <Override PartName="/word/activeX/activeX10.xml" ContentType="application/vnd.ms-office.activeX+xml"/>
  <Override PartName="/word/activeX/activeX11.xml" ContentType="application/vnd.ms-office.activeX+xml"/>
  <Override PartName="/word/activeX/activeX12.xml" ContentType="application/vnd.ms-office.activeX+xml"/>
  <Override PartName="/word/activeX/activeX13.xml" ContentType="application/vnd.ms-office.activeX+xml"/>
  <Override PartName="/word/activeX/activeX14.xml" ContentType="application/vnd.ms-office.activeX+xml"/>
  <Override PartName="/word/activeX/activeX15.xml" ContentType="application/vnd.ms-office.activeX+xml"/>
  <Override PartName="/word/activeX/activeX16.xml" ContentType="application/vnd.ms-office.activeX+xml"/>
  <Override PartName="/word/activeX/activeX17.xml" ContentType="application/vnd.ms-office.activeX+xml"/>
  <Override PartName="/word/activeX/activeX18.xml" ContentType="application/vnd.ms-office.activeX+xml"/>
  <Override PartName="/word/activeX/activeX19.xml" ContentType="application/vnd.ms-office.activeX+xml"/>
  <Override PartName="/word/activeX/activeX20.xml" ContentType="application/vnd.ms-office.activeX+xml"/>
  <Override PartName="/word/activeX/activeX21.xml" ContentType="application/vnd.ms-office.activeX+xml"/>
  <Override PartName="/word/activeX/activeX22.xml" ContentType="application/vnd.ms-office.activeX+xml"/>
  <Override PartName="/word/activeX/activeX23.xml" ContentType="application/vnd.ms-office.activeX+xml"/>
  <Override PartName="/word/activeX/activeX24.xml" ContentType="application/vnd.ms-office.activeX+xml"/>
  <Override PartName="/word/activeX/activeX25.xml" ContentType="application/vnd.ms-office.activeX+xml"/>
  <Override PartName="/word/activeX/activeX26.xml" ContentType="application/vnd.ms-office.activeX+xml"/>
  <Override PartName="/word/activeX/activeX27.xml" ContentType="application/vnd.ms-office.activeX+xml"/>
  <Override PartName="/word/activeX/activeX28.xml" ContentType="application/vnd.ms-office.activeX+xml"/>
  <Override PartName="/word/activeX/activeX29.xml" ContentType="application/vnd.ms-office.activeX+xml"/>
  <Override PartName="/word/activeX/activeX30.xml" ContentType="application/vnd.ms-office.activeX+xml"/>
  <Override PartName="/word/activeX/activeX31.xml" ContentType="application/vnd.ms-office.activeX+xml"/>
  <Override PartName="/word/activeX/activeX32.xml" ContentType="application/vnd.ms-office.activeX+xml"/>
  <Override PartName="/word/activeX/activeX33.xml" ContentType="application/vnd.ms-office.activeX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activeX/activeX34.xml" ContentType="application/vnd.ms-office.activeX+xml"/>
  <Override PartName="/word/activeX/activeX35.xml" ContentType="application/vnd.ms-office.activeX+xml"/>
  <Override PartName="/word/activeX/activeX36.xml" ContentType="application/vnd.ms-office.activeX+xml"/>
  <Override PartName="/word/activeX/activeX37.xml" ContentType="application/vnd.ms-office.activeX+xml"/>
  <Override PartName="/word/activeX/activeX38.xml" ContentType="application/vnd.ms-office.activeX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3BD1" w:rsidRPr="00EA3BD1" w:rsidRDefault="00EA3BD1" w:rsidP="00EA3BD1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Andrew is filling the pool in his backyard.</w:t>
      </w:r>
    </w:p>
    <w:p w:rsidR="00EA3BD1" w:rsidRPr="00EA3BD1" w:rsidRDefault="00EA3BD1" w:rsidP="00EA3BD1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Which units would be most appropriate to describe how fast the pool is filling with water?</w:t>
      </w:r>
    </w:p>
    <w:p w:rsidR="00EA3BD1" w:rsidRPr="00EA3BD1" w:rsidRDefault="00EA3BD1" w:rsidP="00EA3BD1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Select </w:t>
      </w:r>
      <w:r w:rsidRPr="00EA3BD1">
        <w:rPr>
          <w:rFonts w:ascii="Helvetica" w:eastAsia="Times New Roman" w:hAnsi="Helvetica" w:cs="Helvetica"/>
          <w:b/>
          <w:bCs/>
          <w:color w:val="4D4D4D"/>
          <w:sz w:val="21"/>
          <w:szCs w:val="21"/>
        </w:rPr>
        <w:t>each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correct answer.</w:t>
      </w:r>
    </w:p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A3BD1" w:rsidRPr="00EA3BD1" w:rsidRDefault="00EA3BD1" w:rsidP="00EA3BD1">
      <w:pPr>
        <w:numPr>
          <w:ilvl w:val="0"/>
          <w:numId w:val="1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20.25pt;height:17.25pt" o:ole="">
            <v:imagedata r:id="rId5" o:title=""/>
          </v:shape>
          <w:control r:id="rId6" w:name="DefaultOcxName" w:shapeid="_x0000_i1095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in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3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/s</w:t>
      </w:r>
    </w:p>
    <w:p w:rsidR="00EA3BD1" w:rsidRPr="00EA3BD1" w:rsidRDefault="00EA3BD1" w:rsidP="00EA3BD1">
      <w:pPr>
        <w:numPr>
          <w:ilvl w:val="0"/>
          <w:numId w:val="1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098" type="#_x0000_t75" style="width:20.25pt;height:17.25pt" o:ole="">
            <v:imagedata r:id="rId5" o:title=""/>
          </v:shape>
          <w:control r:id="rId7" w:name="DefaultOcxName1" w:shapeid="_x0000_i1098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cm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3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/min</w:t>
      </w:r>
    </w:p>
    <w:p w:rsidR="00EA3BD1" w:rsidRPr="00EA3BD1" w:rsidRDefault="00EA3BD1" w:rsidP="00EA3BD1">
      <w:pPr>
        <w:numPr>
          <w:ilvl w:val="0"/>
          <w:numId w:val="1"/>
        </w:numPr>
        <w:shd w:val="clear" w:color="auto" w:fill="FCFCD3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01" type="#_x0000_t75" style="width:20.25pt;height:17.25pt" o:ole="">
            <v:imagedata r:id="rId8" o:title=""/>
          </v:shape>
          <w:control r:id="rId9" w:name="DefaultOcxName2" w:shapeid="_x0000_i1101"/>
        </w:object>
      </w:r>
    </w:p>
    <w:p w:rsidR="00EA3BD1" w:rsidRPr="00EA3BD1" w:rsidRDefault="00EA3BD1" w:rsidP="00EA3BD1">
      <w:pPr>
        <w:shd w:val="clear" w:color="auto" w:fill="FCFCD3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gal/h</w:t>
      </w:r>
    </w:p>
    <w:p w:rsidR="00EA3BD1" w:rsidRPr="00EA3BD1" w:rsidRDefault="00EA3BD1" w:rsidP="00EA3BD1">
      <w:pPr>
        <w:numPr>
          <w:ilvl w:val="0"/>
          <w:numId w:val="1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04" type="#_x0000_t75" style="width:20.25pt;height:17.25pt" o:ole="">
            <v:imagedata r:id="rId5" o:title=""/>
          </v:shape>
          <w:control r:id="rId10" w:name="DefaultOcxName3" w:shapeid="_x0000_i1104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L/h</w:t>
      </w:r>
    </w:p>
    <w:p w:rsidR="00461AB1" w:rsidRDefault="00461AB1"/>
    <w:p w:rsidR="00EA3BD1" w:rsidRDefault="00EA3BD1"/>
    <w:p w:rsidR="00EA3BD1" w:rsidRPr="00EA3BD1" w:rsidRDefault="00EA3BD1" w:rsidP="00EA3BD1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Solve for </w:t>
      </w:r>
      <w:r w:rsidRPr="00EA3BD1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a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.</w:t>
      </w:r>
    </w:p>
    <w:p w:rsidR="00EA3BD1" w:rsidRPr="00EA3BD1" w:rsidRDefault="00EA3BD1" w:rsidP="00EA3BD1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proofErr w:type="spellStart"/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proofErr w:type="spellEnd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−−−−</w:t>
      </w:r>
      <w:r w:rsidRPr="00EA3BD1">
        <w:rPr>
          <w:rFonts w:ascii="MathJax_Size1" w:eastAsia="Times New Roman" w:hAnsi="MathJax_Size1" w:cs="Helvetica"/>
          <w:color w:val="4D4D4D"/>
          <w:sz w:val="25"/>
          <w:szCs w:val="25"/>
          <w:bdr w:val="none" w:sz="0" w:space="0" w:color="auto" w:frame="1"/>
        </w:rPr>
        <w:t>√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r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</w:t>
      </w:r>
    </w:p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A3BD1" w:rsidRPr="00EA3BD1" w:rsidRDefault="00EA3BD1" w:rsidP="00EA3BD1">
      <w:pPr>
        <w:numPr>
          <w:ilvl w:val="0"/>
          <w:numId w:val="2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07" type="#_x0000_t75" style="width:20.25pt;height:17.25pt" o:ole="">
            <v:imagedata r:id="rId11" o:title=""/>
          </v:shape>
          <w:control r:id="rId12" w:name="DefaultOcxName4" w:shapeid="_x0000_i1107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r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</w:p>
    <w:p w:rsidR="00EA3BD1" w:rsidRPr="00EA3BD1" w:rsidRDefault="00EA3BD1" w:rsidP="00EA3BD1">
      <w:pPr>
        <w:numPr>
          <w:ilvl w:val="0"/>
          <w:numId w:val="2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10" type="#_x0000_t75" style="width:20.25pt;height:17.25pt" o:ole="">
            <v:imagedata r:id="rId11" o:title=""/>
          </v:shape>
          <w:control r:id="rId13" w:name="DefaultOcxName11" w:shapeid="_x0000_i1110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r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r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</w:p>
    <w:p w:rsidR="00EA3BD1" w:rsidRPr="00EA3BD1" w:rsidRDefault="00EA3BD1" w:rsidP="00EA3BD1">
      <w:pPr>
        <w:numPr>
          <w:ilvl w:val="0"/>
          <w:numId w:val="2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13" type="#_x0000_t75" style="width:20.25pt;height:17.25pt" o:ole="">
            <v:imagedata r:id="rId11" o:title=""/>
          </v:shape>
          <w:control r:id="rId14" w:name="DefaultOcxName21" w:shapeid="_x0000_i1113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2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r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r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</w:p>
    <w:p w:rsidR="00EA3BD1" w:rsidRPr="00EA3BD1" w:rsidRDefault="00EA3BD1" w:rsidP="00EA3BD1">
      <w:pPr>
        <w:numPr>
          <w:ilvl w:val="0"/>
          <w:numId w:val="2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16" type="#_x0000_t75" style="width:20.25pt;height:17.25pt" o:ole="">
            <v:imagedata r:id="rId11" o:title=""/>
          </v:shape>
          <w:control r:id="rId15" w:name="DefaultOcxName31" w:shapeid="_x0000_i1116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2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mr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r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</w:p>
    <w:p w:rsidR="00EA3BD1" w:rsidRDefault="00EA3BD1"/>
    <w:p w:rsidR="00EA3BD1" w:rsidRPr="00EA3BD1" w:rsidRDefault="00EA3BD1" w:rsidP="00EA3BD1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Solve for </w:t>
      </w:r>
      <w:r w:rsidRPr="00EA3BD1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x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.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br/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br/>
        <w:t>0 = 7</w:t>
      </w:r>
      <w:r w:rsidRPr="00EA3BD1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x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² + </w:t>
      </w:r>
      <w:r w:rsidRPr="00EA3BD1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x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+ 5</w:t>
      </w:r>
    </w:p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A3BD1" w:rsidRPr="00EA3BD1" w:rsidRDefault="00EA3BD1" w:rsidP="00EA3BD1">
      <w:pPr>
        <w:numPr>
          <w:ilvl w:val="0"/>
          <w:numId w:val="3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19" type="#_x0000_t75" style="width:20.25pt;height:17.25pt" o:ole="">
            <v:imagedata r:id="rId11" o:title=""/>
          </v:shape>
          <w:control r:id="rId16" w:name="DefaultOcxName5" w:shapeid="_x0000_i1119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−1±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i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05−−−√14</w:t>
      </w:r>
    </w:p>
    <w:p w:rsidR="00EA3BD1" w:rsidRPr="00EA3BD1" w:rsidRDefault="00EA3BD1" w:rsidP="00EA3BD1">
      <w:pPr>
        <w:numPr>
          <w:ilvl w:val="0"/>
          <w:numId w:val="3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22" type="#_x0000_t75" style="width:20.25pt;height:17.25pt" o:ole="">
            <v:imagedata r:id="rId11" o:title=""/>
          </v:shape>
          <w:control r:id="rId17" w:name="DefaultOcxName12" w:shapeid="_x0000_i1122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lastRenderedPageBreak/>
        <w:t>x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−1±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i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34−−√14</w:t>
      </w:r>
    </w:p>
    <w:p w:rsidR="00EA3BD1" w:rsidRPr="00EA3BD1" w:rsidRDefault="00EA3BD1" w:rsidP="00EA3BD1">
      <w:pPr>
        <w:numPr>
          <w:ilvl w:val="0"/>
          <w:numId w:val="3"/>
        </w:numPr>
        <w:shd w:val="clear" w:color="auto" w:fill="FCFCD3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25" type="#_x0000_t75" style="width:20.25pt;height:17.25pt" o:ole="">
            <v:imagedata r:id="rId18" o:title=""/>
          </v:shape>
          <w:control r:id="rId19" w:name="DefaultOcxName22" w:shapeid="_x0000_i1125"/>
        </w:object>
      </w:r>
    </w:p>
    <w:p w:rsidR="00EA3BD1" w:rsidRPr="00EA3BD1" w:rsidRDefault="00EA3BD1" w:rsidP="00EA3BD1">
      <w:pPr>
        <w:shd w:val="clear" w:color="auto" w:fill="FCFCD3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−1±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i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39−−−√14</w:t>
      </w:r>
    </w:p>
    <w:p w:rsidR="00EA3BD1" w:rsidRPr="00EA3BD1" w:rsidRDefault="00EA3BD1" w:rsidP="00EA3BD1">
      <w:pPr>
        <w:numPr>
          <w:ilvl w:val="0"/>
          <w:numId w:val="3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28" type="#_x0000_t75" style="width:20.25pt;height:17.25pt" o:ole="">
            <v:imagedata r:id="rId11" o:title=""/>
          </v:shape>
          <w:control r:id="rId20" w:name="DefaultOcxName32" w:shapeid="_x0000_i1128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−1±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i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20−−−√14</w:t>
      </w:r>
    </w:p>
    <w:p w:rsidR="00EA3BD1" w:rsidRDefault="00EA3BD1"/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Which expression is equal to 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(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5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?</w:t>
      </w:r>
      <w:proofErr w:type="gramEnd"/>
    </w:p>
    <w:p w:rsidR="00EA3BD1" w:rsidRPr="00EA3BD1" w:rsidRDefault="00EA3BD1" w:rsidP="00EA3BD1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31" type="#_x0000_t75" style="width:20.25pt;height:17.25pt" o:ole="">
            <v:imagedata r:id="rId11" o:title=""/>
          </v:shape>
          <w:control r:id="rId21" w:name="DefaultOcxName6" w:shapeid="_x0000_i1131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4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2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7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0</w:t>
      </w:r>
    </w:p>
    <w:p w:rsidR="00EA3BD1" w:rsidRPr="00EA3BD1" w:rsidRDefault="00EA3BD1" w:rsidP="00EA3BD1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34" type="#_x0000_t75" style="width:20.25pt;height:17.25pt" o:ole="">
            <v:imagedata r:id="rId11" o:title=""/>
          </v:shape>
          <w:control r:id="rId22" w:name="DefaultOcxName13" w:shapeid="_x0000_i1134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5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(</w:t>
      </w:r>
      <w:proofErr w:type="gramEnd"/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5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</w:p>
    <w:p w:rsidR="00EA3BD1" w:rsidRPr="00EA3BD1" w:rsidRDefault="00EA3BD1" w:rsidP="00EA3BD1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37" type="#_x0000_t75" style="width:20.25pt;height:17.25pt" o:ole="">
            <v:imagedata r:id="rId11" o:title=""/>
          </v:shape>
          <w:control r:id="rId23" w:name="DefaultOcxName23" w:shapeid="_x0000_i1137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5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(</w:t>
      </w:r>
      <w:proofErr w:type="gramEnd"/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5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</w:p>
    <w:p w:rsidR="00EA3BD1" w:rsidRPr="00EA3BD1" w:rsidRDefault="00EA3BD1" w:rsidP="00EA3BD1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40" type="#_x0000_t75" style="width:20.25pt;height:17.25pt" o:ole="">
            <v:imagedata r:id="rId11" o:title=""/>
          </v:shape>
          <w:control r:id="rId24" w:name="DefaultOcxName33" w:shapeid="_x0000_i1140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4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−2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7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+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0</w:t>
      </w:r>
    </w:p>
    <w:p w:rsidR="00EA3BD1" w:rsidRDefault="00EA3BD1"/>
    <w:p w:rsidR="00EA3BD1" w:rsidRDefault="00EA3BD1"/>
    <w:p w:rsidR="00EA3BD1" w:rsidRPr="00EA3BD1" w:rsidRDefault="00EA3BD1" w:rsidP="00EA3BD1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Elena deposits $800 in an account that pays her 3% annual interest compounded monthly.</w:t>
      </w:r>
    </w:p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Which equation represents the account balance </w:t>
      </w:r>
      <w:r w:rsidRPr="00EA3BD1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A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after </w:t>
      </w:r>
      <w:r w:rsidRPr="00EA3BD1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t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years?</w:t>
      </w:r>
    </w:p>
    <w:p w:rsidR="00EA3BD1" w:rsidRPr="00EA3BD1" w:rsidRDefault="00EA3BD1" w:rsidP="00EA3BD1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43" type="#_x0000_t75" style="width:20.25pt;height:17.25pt" o:ole="">
            <v:imagedata r:id="rId11" o:title=""/>
          </v:shape>
          <w:control r:id="rId25" w:name="DefaultOcxName7" w:shapeid="_x0000_i1143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800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⋅(</w:t>
      </w:r>
      <w:proofErr w:type="gramEnd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.03)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2</w:t>
      </w:r>
      <w:r w:rsidRPr="00EA3BD1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t</w:t>
      </w:r>
    </w:p>
    <w:p w:rsidR="00EA3BD1" w:rsidRPr="00EA3BD1" w:rsidRDefault="00EA3BD1" w:rsidP="00EA3BD1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46" type="#_x0000_t75" style="width:20.25pt;height:17.25pt" o:ole="">
            <v:imagedata r:id="rId11" o:title=""/>
          </v:shape>
          <w:control r:id="rId26" w:name="DefaultOcxName14" w:shapeid="_x0000_i1146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800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⋅(</w:t>
      </w:r>
      <w:proofErr w:type="gramEnd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.03)</w:t>
      </w:r>
      <w:r w:rsidRPr="00EA3BD1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t</w:t>
      </w:r>
    </w:p>
    <w:p w:rsidR="00EA3BD1" w:rsidRPr="00EA3BD1" w:rsidRDefault="00EA3BD1" w:rsidP="00EA3BD1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49" type="#_x0000_t75" style="width:20.25pt;height:17.25pt" o:ole="">
            <v:imagedata r:id="rId11" o:title=""/>
          </v:shape>
          <w:control r:id="rId27" w:name="DefaultOcxName24" w:shapeid="_x0000_i1149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800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⋅(</w:t>
      </w:r>
      <w:proofErr w:type="gramEnd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.0025)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2</w:t>
      </w:r>
      <w:r w:rsidRPr="00EA3BD1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t</w:t>
      </w:r>
    </w:p>
    <w:p w:rsidR="00EA3BD1" w:rsidRPr="00EA3BD1" w:rsidRDefault="00EA3BD1" w:rsidP="00EA3BD1">
      <w:pPr>
        <w:numPr>
          <w:ilvl w:val="0"/>
          <w:numId w:val="5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52" type="#_x0000_t75" style="width:20.25pt;height:17.25pt" o:ole="">
            <v:imagedata r:id="rId11" o:title=""/>
          </v:shape>
          <w:control r:id="rId28" w:name="DefaultOcxName34" w:shapeid="_x0000_i1152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A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=800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⋅(</w:t>
      </w:r>
      <w:proofErr w:type="gramEnd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.0025)</w:t>
      </w:r>
      <w:r w:rsidRPr="00EA3BD1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t</w:t>
      </w:r>
    </w:p>
    <w:p w:rsidR="00EA3BD1" w:rsidRDefault="00EA3BD1"/>
    <w:p w:rsidR="00EA3BD1" w:rsidRPr="00EA3BD1" w:rsidRDefault="00EA3BD1" w:rsidP="00EA3BD1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What is the inverse of 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5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x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3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?</w:t>
      </w:r>
      <w:proofErr w:type="gramEnd"/>
    </w:p>
    <w:p w:rsidR="00EA3BD1" w:rsidRPr="00EA3BD1" w:rsidRDefault="00EA3BD1" w:rsidP="00EA3BD1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Enter your answer in the box.</w:t>
      </w:r>
    </w:p>
    <w:p w:rsidR="00EA3BD1" w:rsidRPr="00EA3BD1" w:rsidRDefault="00EA3BD1" w:rsidP="00EA3BD1">
      <w:pPr>
        <w:shd w:val="clear" w:color="auto" w:fill="FFFFFF"/>
        <w:spacing w:after="0"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r w:rsidRPr="00EA3BD1">
        <w:rPr>
          <w:rFonts w:ascii="MathJax_Math-italic" w:eastAsia="Times New Roman" w:hAnsi="MathJax_Math-italic" w:cs="Helvetica"/>
          <w:color w:val="4D4D4D"/>
          <w:sz w:val="31"/>
          <w:szCs w:val="31"/>
          <w:bdr w:val="none" w:sz="0" w:space="0" w:color="auto" w:frame="1"/>
        </w:rPr>
        <w:t>f</w:t>
      </w:r>
      <w:r w:rsidRPr="00EA3BD1">
        <w:rPr>
          <w:rFonts w:ascii="MathJax_Main" w:eastAsia="Times New Roman" w:hAnsi="MathJax_Main" w:cs="Helvetica"/>
          <w:color w:val="4D4D4D"/>
          <w:bdr w:val="none" w:sz="0" w:space="0" w:color="auto" w:frame="1"/>
        </w:rPr>
        <w:t>−1</w:t>
      </w:r>
      <w:r w:rsidRPr="00EA3BD1">
        <w:rPr>
          <w:rFonts w:ascii="MathJax_Main" w:eastAsia="Times New Roman" w:hAnsi="MathJax_Main" w:cs="Helvetica"/>
          <w:color w:val="4D4D4D"/>
          <w:sz w:val="31"/>
          <w:szCs w:val="31"/>
          <w:bdr w:val="none" w:sz="0" w:space="0" w:color="auto" w:frame="1"/>
        </w:rPr>
        <w:t>(</w:t>
      </w:r>
      <w:r w:rsidRPr="00EA3BD1">
        <w:rPr>
          <w:rFonts w:ascii="MathJax_Math-italic" w:eastAsia="Times New Roman" w:hAnsi="MathJax_Math-italic" w:cs="Helvetica"/>
          <w:color w:val="4D4D4D"/>
          <w:sz w:val="31"/>
          <w:szCs w:val="31"/>
          <w:bdr w:val="none" w:sz="0" w:space="0" w:color="auto" w:frame="1"/>
        </w:rPr>
        <w:t>x</w:t>
      </w:r>
      <w:r w:rsidRPr="00EA3BD1">
        <w:rPr>
          <w:rFonts w:ascii="MathJax_Main" w:eastAsia="Times New Roman" w:hAnsi="MathJax_Main" w:cs="Helvetica"/>
          <w:color w:val="4D4D4D"/>
          <w:sz w:val="31"/>
          <w:szCs w:val="31"/>
          <w:bdr w:val="none" w:sz="0" w:space="0" w:color="auto" w:frame="1"/>
        </w:rPr>
        <w:t>)</w:t>
      </w:r>
      <w:r w:rsidRPr="00EA3BD1">
        <w:rPr>
          <w:rFonts w:ascii="Helvetica" w:eastAsia="Times New Roman" w:hAnsi="Helvetica" w:cs="Helvetica"/>
          <w:color w:val="4D4D4D"/>
          <w:sz w:val="25"/>
          <w:szCs w:val="25"/>
        </w:rPr>
        <w:t> =  </w:t>
      </w:r>
      <w:r w:rsidRPr="00EA3BD1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156" type="#_x0000_t75" style="width:136.5pt;height:57.75pt" o:ole="">
            <v:imagedata r:id="rId29" o:title=""/>
          </v:shape>
          <w:control r:id="rId30" w:name="DefaultOcxName8" w:shapeid="_x0000_i1156"/>
        </w:object>
      </w:r>
    </w:p>
    <w:p w:rsidR="00EA3BD1" w:rsidRPr="00EA3BD1" w:rsidRDefault="00EA3BD1" w:rsidP="00EA3BD1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lastRenderedPageBreak/>
        <w:t xml:space="preserve">What are the coordinates of the point that corresponds </w:t>
      </w:r>
      <w:proofErr w:type="gramStart"/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to  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7</w:t>
      </w:r>
      <w:proofErr w:type="gramEnd"/>
      <w:r w:rsidRPr="00EA3BD1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π</w:t>
      </w:r>
      <w:r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/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6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on the unit circle?</w:t>
      </w:r>
    </w:p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EA3BD1" w:rsidRPr="00EA3BD1" w:rsidRDefault="00EA3BD1" w:rsidP="00EA3BD1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58" type="#_x0000_t75" style="width:20.25pt;height:17.25pt" o:ole="">
            <v:imagedata r:id="rId11" o:title=""/>
          </v:shape>
          <w:control r:id="rId31" w:name="DefaultOcxName9" w:shapeid="_x0000_i1158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3√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, −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</w:p>
    <w:p w:rsidR="00EA3BD1" w:rsidRPr="00EA3BD1" w:rsidRDefault="00EA3BD1" w:rsidP="00EA3BD1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61" type="#_x0000_t75" style="width:20.25pt;height:17.25pt" o:ole="">
            <v:imagedata r:id="rId11" o:title=""/>
          </v:shape>
          <w:control r:id="rId32" w:name="DefaultOcxName15" w:shapeid="_x0000_i1161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−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3√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, 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</w:p>
    <w:p w:rsidR="00EA3BD1" w:rsidRPr="00EA3BD1" w:rsidRDefault="00EA3BD1" w:rsidP="00EA3BD1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64" type="#_x0000_t75" style="width:20.25pt;height:17.25pt" o:ole="">
            <v:imagedata r:id="rId11" o:title=""/>
          </v:shape>
          <w:control r:id="rId33" w:name="DefaultOcxName25" w:shapeid="_x0000_i1164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−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3√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, −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</w:p>
    <w:p w:rsidR="00EA3BD1" w:rsidRPr="00EA3BD1" w:rsidRDefault="00EA3BD1" w:rsidP="00EA3BD1">
      <w:pPr>
        <w:numPr>
          <w:ilvl w:val="0"/>
          <w:numId w:val="6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67" type="#_x0000_t75" style="width:20.25pt;height:17.25pt" o:ole="">
            <v:imagedata r:id="rId11" o:title=""/>
          </v:shape>
          <w:control r:id="rId34" w:name="DefaultOcxName35" w:shapeid="_x0000_i1167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−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1</w:t>
      </w:r>
      <w:r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/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, −</w:t>
      </w:r>
      <w:r w:rsidRPr="00EA3BD1">
        <w:rPr>
          <w:rFonts w:ascii="MathJax_Main" w:eastAsia="Times New Roman" w:hAnsi="MathJax_Main" w:cs="Helvetica"/>
          <w:color w:val="4D4D4D"/>
          <w:sz w:val="18"/>
          <w:szCs w:val="18"/>
          <w:bdr w:val="none" w:sz="0" w:space="0" w:color="auto" w:frame="1"/>
        </w:rPr>
        <w:t>3√2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</w:t>
      </w:r>
    </w:p>
    <w:p w:rsidR="00EA3BD1" w:rsidRDefault="00EA3BD1"/>
    <w:p w:rsidR="00EA3BD1" w:rsidRDefault="00EA3BD1"/>
    <w:p w:rsidR="00EA3BD1" w:rsidRPr="00EA3BD1" w:rsidRDefault="00EA3BD1" w:rsidP="00EA3BD1">
      <w:pPr>
        <w:shd w:val="clear" w:color="auto" w:fill="FFFFFF"/>
        <w:spacing w:after="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The function 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f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(</w:t>
      </w:r>
      <w:r w:rsidRPr="00EA3BD1">
        <w:rPr>
          <w:rFonts w:ascii="MathJax_Math-italic" w:eastAsia="Times New Roman" w:hAnsi="MathJax_Math-italic" w:cs="Helvetica"/>
          <w:color w:val="4D4D4D"/>
          <w:sz w:val="25"/>
          <w:szCs w:val="25"/>
          <w:bdr w:val="none" w:sz="0" w:space="0" w:color="auto" w:frame="1"/>
        </w:rPr>
        <w:t>t</w:t>
      </w:r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)=1050</w:t>
      </w:r>
      <w:proofErr w:type="gramStart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⋅(</w:t>
      </w:r>
      <w:proofErr w:type="gramEnd"/>
      <w:r w:rsidRPr="00EA3BD1">
        <w:rPr>
          <w:rFonts w:ascii="MathJax_Main" w:eastAsia="Times New Roman" w:hAnsi="MathJax_Main" w:cs="Helvetica"/>
          <w:color w:val="4D4D4D"/>
          <w:sz w:val="25"/>
          <w:szCs w:val="25"/>
          <w:bdr w:val="none" w:sz="0" w:space="0" w:color="auto" w:frame="1"/>
        </w:rPr>
        <w:t>1.012)</w:t>
      </w:r>
      <w:r w:rsidRPr="00EA3BD1">
        <w:rPr>
          <w:rFonts w:ascii="MathJax_Math-italic" w:eastAsia="Times New Roman" w:hAnsi="MathJax_Math-italic" w:cs="Helvetica"/>
          <w:color w:val="4D4D4D"/>
          <w:sz w:val="18"/>
          <w:szCs w:val="18"/>
          <w:bdr w:val="none" w:sz="0" w:space="0" w:color="auto" w:frame="1"/>
        </w:rPr>
        <w:t>t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models the amount of money in an account after </w:t>
      </w:r>
      <w:r w:rsidRPr="00EA3BD1">
        <w:rPr>
          <w:rFonts w:ascii="Helvetica" w:eastAsia="Times New Roman" w:hAnsi="Helvetica" w:cs="Helvetica"/>
          <w:i/>
          <w:iCs/>
          <w:color w:val="4D4D4D"/>
          <w:sz w:val="21"/>
          <w:szCs w:val="21"/>
        </w:rPr>
        <w:t>t</w:t>
      </w: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 years.</w:t>
      </w:r>
    </w:p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What does 1050 represent in this situation?</w:t>
      </w:r>
    </w:p>
    <w:p w:rsidR="00EA3BD1" w:rsidRPr="00EA3BD1" w:rsidRDefault="00EA3BD1" w:rsidP="00EA3BD1">
      <w:pPr>
        <w:numPr>
          <w:ilvl w:val="0"/>
          <w:numId w:val="7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70" type="#_x0000_t75" style="width:20.25pt;height:17.25pt" o:ole="">
            <v:imagedata r:id="rId11" o:title=""/>
          </v:shape>
          <w:control r:id="rId35" w:name="DefaultOcxName10" w:shapeid="_x0000_i1170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The amount of money in the account after 5 years.</w:t>
      </w:r>
    </w:p>
    <w:p w:rsidR="00EA3BD1" w:rsidRPr="00EA3BD1" w:rsidRDefault="00EA3BD1" w:rsidP="00EA3BD1">
      <w:pPr>
        <w:numPr>
          <w:ilvl w:val="0"/>
          <w:numId w:val="7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73" type="#_x0000_t75" style="width:20.25pt;height:17.25pt" o:ole="">
            <v:imagedata r:id="rId11" o:title=""/>
          </v:shape>
          <w:control r:id="rId36" w:name="DefaultOcxName16" w:shapeid="_x0000_i1173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The initial money deposited in the account.</w:t>
      </w:r>
    </w:p>
    <w:p w:rsidR="00EA3BD1" w:rsidRPr="00EA3BD1" w:rsidRDefault="00EA3BD1" w:rsidP="00EA3BD1">
      <w:pPr>
        <w:numPr>
          <w:ilvl w:val="0"/>
          <w:numId w:val="7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76" type="#_x0000_t75" style="width:20.25pt;height:17.25pt" o:ole="">
            <v:imagedata r:id="rId11" o:title=""/>
          </v:shape>
          <w:control r:id="rId37" w:name="DefaultOcxName26" w:shapeid="_x0000_i1176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The interest amount in the account after 10 years.</w:t>
      </w:r>
    </w:p>
    <w:p w:rsidR="00EA3BD1" w:rsidRPr="00EA3BD1" w:rsidRDefault="00EA3BD1" w:rsidP="00EA3BD1">
      <w:pPr>
        <w:numPr>
          <w:ilvl w:val="0"/>
          <w:numId w:val="7"/>
        </w:numPr>
        <w:shd w:val="clear" w:color="auto" w:fill="FFFFFF"/>
        <w:spacing w:after="0" w:line="240" w:lineRule="auto"/>
        <w:ind w:left="0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object w:dxaOrig="225" w:dyaOrig="225">
          <v:shape id="_x0000_i1179" type="#_x0000_t75" style="width:20.25pt;height:17.25pt" o:ole="">
            <v:imagedata r:id="rId11" o:title=""/>
          </v:shape>
          <w:control r:id="rId38" w:name="DefaultOcxName36" w:shapeid="_x0000_i1179"/>
        </w:object>
      </w:r>
    </w:p>
    <w:p w:rsidR="00EA3BD1" w:rsidRPr="00EA3BD1" w:rsidRDefault="00EA3BD1" w:rsidP="00EA3BD1">
      <w:pPr>
        <w:shd w:val="clear" w:color="auto" w:fill="FFFFFF"/>
        <w:spacing w:after="0" w:line="240" w:lineRule="auto"/>
        <w:textAlignment w:val="top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The amount of money in the account after 2 years.</w:t>
      </w:r>
    </w:p>
    <w:p w:rsidR="00EA3BD1" w:rsidRDefault="00EA3BD1"/>
    <w:p w:rsidR="00EA3BD1" w:rsidRDefault="00EA3BD1" w:rsidP="00EA3BD1">
      <w:pPr>
        <w:pStyle w:val="NormalWeb"/>
        <w:shd w:val="clear" w:color="auto" w:fill="FFFFFF"/>
        <w:spacing w:before="0" w:beforeAutospacing="0" w:after="24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What is the angle measure, in degrees?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24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 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Style w:val="mn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5</w:t>
      </w:r>
      <w:r>
        <w:rPr>
          <w:rStyle w:val="mi"/>
          <w:rFonts w:ascii="MathJax_Math-italic" w:hAnsi="MathJax_Math-italic" w:cs="Helvetica"/>
          <w:color w:val="4D4D4D"/>
          <w:sz w:val="18"/>
          <w:szCs w:val="18"/>
          <w:bdr w:val="none" w:sz="0" w:space="0" w:color="auto" w:frame="1"/>
        </w:rPr>
        <w:t>π/</w:t>
      </w:r>
      <w:r>
        <w:rPr>
          <w:rStyle w:val="mn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12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24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 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Enter your answer in the box.</w:t>
      </w:r>
    </w:p>
    <w:p w:rsidR="00EA3BD1" w:rsidRDefault="00EA3BD1"/>
    <w:p w:rsidR="00EA3BD1" w:rsidRDefault="00EA3BD1"/>
    <w:p w:rsidR="00EA3BD1" w:rsidRDefault="00EA3BD1"/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What is the length of the radius of a circle with a central angle of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mn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140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°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that intercepts an arc with length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mn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24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 </w:t>
      </w:r>
      <w:r>
        <w:rPr>
          <w:rStyle w:val="mtext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cm</w:t>
      </w:r>
      <w:r>
        <w:rPr>
          <w:rFonts w:ascii="Helvetica" w:hAnsi="Helvetica" w:cs="Helvetica"/>
          <w:color w:val="4D4D4D"/>
          <w:sz w:val="21"/>
          <w:szCs w:val="21"/>
        </w:rPr>
        <w:t>?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Use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π</w:t>
      </w:r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=</w:t>
      </w:r>
      <w:r>
        <w:rPr>
          <w:rStyle w:val="mn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3.14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in your calculation.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24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 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lastRenderedPageBreak/>
        <w:t>Enter your answer to the nearest tenth of a centimeter in the box.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 w:line="480" w:lineRule="auto"/>
        <w:rPr>
          <w:rFonts w:ascii="Helvetica" w:hAnsi="Helvetica" w:cs="Helvetica"/>
          <w:color w:val="4D4D4D"/>
          <w:sz w:val="25"/>
          <w:szCs w:val="25"/>
        </w:rPr>
      </w:pPr>
      <w:r>
        <w:rPr>
          <w:rStyle w:val="Emphasis"/>
          <w:rFonts w:ascii="Helvetica" w:hAnsi="Helvetica" w:cs="Helvetica"/>
          <w:color w:val="4D4D4D"/>
          <w:sz w:val="25"/>
          <w:szCs w:val="25"/>
        </w:rPr>
        <w:t> </w:t>
      </w:r>
      <w:r>
        <w:rPr>
          <w:rStyle w:val="mq-textarea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183" type="#_x0000_t75" style="width:136.5pt;height:57.75pt" o:ole="">
            <v:imagedata r:id="rId29" o:title=""/>
          </v:shape>
          <w:control r:id="rId39" w:name="DefaultOcxName17" w:shapeid="_x0000_i1183"/>
        </w:object>
      </w:r>
      <w:r>
        <w:rPr>
          <w:rStyle w:val="apple-converted-space"/>
          <w:rFonts w:ascii="Helvetica" w:hAnsi="Helvetica" w:cs="Helvetica"/>
          <w:color w:val="4D4D4D"/>
          <w:sz w:val="25"/>
          <w:szCs w:val="25"/>
        </w:rPr>
        <w:t> </w:t>
      </w:r>
      <w:r>
        <w:rPr>
          <w:rStyle w:val="mtext"/>
          <w:rFonts w:ascii="MathJax_Main" w:hAnsi="MathJax_Main" w:cs="Helvetica"/>
          <w:color w:val="4D4D4D"/>
          <w:sz w:val="31"/>
          <w:szCs w:val="31"/>
          <w:bdr w:val="none" w:sz="0" w:space="0" w:color="auto" w:frame="1"/>
        </w:rPr>
        <w:t>cm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240" w:afterAutospacing="0" w:line="480" w:lineRule="auto"/>
        <w:rPr>
          <w:rFonts w:ascii="Helvetica" w:hAnsi="Helvetica" w:cs="Helvetica"/>
          <w:color w:val="4D4D4D"/>
          <w:sz w:val="25"/>
          <w:szCs w:val="25"/>
        </w:rPr>
      </w:pPr>
      <w:r>
        <w:rPr>
          <w:rFonts w:ascii="Helvetica" w:hAnsi="Helvetica" w:cs="Helvetica"/>
          <w:color w:val="4D4D4D"/>
          <w:sz w:val="25"/>
          <w:szCs w:val="25"/>
        </w:rPr>
        <w:t> 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What is the exact value of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proofErr w:type="spellStart"/>
      <w:r>
        <w:rPr>
          <w:rStyle w:val="mi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tan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θ</w:t>
      </w:r>
      <w:proofErr w:type="spellEnd"/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when </w:t>
      </w:r>
      <w:proofErr w:type="spellStart"/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cos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θ</w:t>
      </w:r>
      <w:proofErr w:type="spellEnd"/>
      <w:r>
        <w:rPr>
          <w:rStyle w:val="mo"/>
          <w:rFonts w:ascii="MathJax_Main" w:hAnsi="MathJax_Main" w:cs="Helvetica"/>
          <w:color w:val="4D4D4D"/>
          <w:sz w:val="25"/>
          <w:szCs w:val="25"/>
          <w:bdr w:val="none" w:sz="0" w:space="0" w:color="auto" w:frame="1"/>
        </w:rPr>
        <w:t>=</w:t>
      </w:r>
      <w:r>
        <w:rPr>
          <w:rStyle w:val="mn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3/</w:t>
      </w:r>
      <w:proofErr w:type="gramStart"/>
      <w:r>
        <w:rPr>
          <w:rStyle w:val="mn"/>
          <w:rFonts w:ascii="MathJax_Main" w:hAnsi="MathJax_Main" w:cs="Helvetica"/>
          <w:color w:val="4D4D4D"/>
          <w:sz w:val="18"/>
          <w:szCs w:val="18"/>
          <w:bdr w:val="none" w:sz="0" w:space="0" w:color="auto" w:frame="1"/>
        </w:rPr>
        <w:t>7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 and</w:t>
      </w:r>
      <w:proofErr w:type="gramEnd"/>
      <w:r>
        <w:rPr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mi"/>
          <w:rFonts w:ascii="MathJax_Math-italic" w:hAnsi="MathJax_Math-italic" w:cs="Helvetica"/>
          <w:color w:val="4D4D4D"/>
          <w:sz w:val="25"/>
          <w:szCs w:val="25"/>
          <w:bdr w:val="none" w:sz="0" w:space="0" w:color="auto" w:frame="1"/>
        </w:rPr>
        <w:t>θ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 lies in Quadrant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Style w:val="mtext"/>
          <w:rFonts w:ascii="MathJax_Main" w:eastAsia="Times" w:hAnsi="MathJax_Main" w:cs="Helvetica"/>
          <w:color w:val="4D4D4D"/>
          <w:sz w:val="25"/>
          <w:szCs w:val="25"/>
          <w:bdr w:val="none" w:sz="0" w:space="0" w:color="auto" w:frame="1"/>
        </w:rPr>
        <w:t>IV</w:t>
      </w:r>
      <w:r>
        <w:rPr>
          <w:rStyle w:val="apple-converted-space"/>
          <w:rFonts w:ascii="Helvetica" w:hAnsi="Helvetica" w:cs="Helvetica"/>
          <w:color w:val="4D4D4D"/>
          <w:sz w:val="21"/>
          <w:szCs w:val="21"/>
        </w:rPr>
        <w:t> </w:t>
      </w:r>
      <w:r>
        <w:rPr>
          <w:rFonts w:ascii="Helvetica" w:hAnsi="Helvetica" w:cs="Helvetica"/>
          <w:color w:val="4D4D4D"/>
          <w:sz w:val="21"/>
          <w:szCs w:val="21"/>
        </w:rPr>
        <w:t>?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24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Simplify all radicals and rationalize the denominator, if necessary.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24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 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 w:line="336" w:lineRule="atLeast"/>
        <w:rPr>
          <w:rFonts w:ascii="Helvetica" w:hAnsi="Helvetica" w:cs="Helvetica"/>
          <w:color w:val="4D4D4D"/>
          <w:sz w:val="21"/>
          <w:szCs w:val="21"/>
        </w:rPr>
      </w:pPr>
      <w:r>
        <w:rPr>
          <w:rFonts w:ascii="Helvetica" w:hAnsi="Helvetica" w:cs="Helvetica"/>
          <w:color w:val="4D4D4D"/>
          <w:sz w:val="21"/>
          <w:szCs w:val="21"/>
        </w:rPr>
        <w:t>Enter your answer in the box.</w:t>
      </w:r>
    </w:p>
    <w:p w:rsidR="00EA3BD1" w:rsidRDefault="00EA3BD1" w:rsidP="00EA3BD1">
      <w:pPr>
        <w:pStyle w:val="NormalWeb"/>
        <w:shd w:val="clear" w:color="auto" w:fill="FFFFFF"/>
        <w:spacing w:before="0" w:beforeAutospacing="0" w:after="0" w:afterAutospacing="0" w:line="480" w:lineRule="auto"/>
        <w:rPr>
          <w:rFonts w:ascii="Helvetica" w:hAnsi="Helvetica" w:cs="Helvetica"/>
          <w:color w:val="4D4D4D"/>
          <w:sz w:val="25"/>
          <w:szCs w:val="25"/>
        </w:rPr>
      </w:pPr>
      <w:r>
        <w:rPr>
          <w:rStyle w:val="mq-textarea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186" type="#_x0000_t75" style="width:136.5pt;height:57.75pt" o:ole="">
            <v:imagedata r:id="rId29" o:title=""/>
          </v:shape>
          <w:control r:id="rId40" w:name="DefaultOcxName18" w:shapeid="_x0000_i1186"/>
        </w:object>
      </w:r>
    </w:p>
    <w:p w:rsidR="00EA3BD1" w:rsidRDefault="00EA3BD1"/>
    <w:p w:rsidR="00EA3BD1" w:rsidRP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color w:val="4D4D4D"/>
          <w:sz w:val="21"/>
          <w:szCs w:val="21"/>
        </w:rPr>
        <w:t>Enter the missing angle measures, to the nearest degree, in the boxes.</w:t>
      </w:r>
    </w:p>
    <w:p w:rsidR="00EA3BD1" w:rsidRPr="00EA3BD1" w:rsidRDefault="00EA3BD1" w:rsidP="00EA3BD1">
      <w:pPr>
        <w:shd w:val="clear" w:color="auto" w:fill="FFFFFF"/>
        <w:spacing w:after="0"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proofErr w:type="spellStart"/>
      <w:r w:rsidRPr="00EA3BD1">
        <w:rPr>
          <w:rFonts w:ascii="MathJax_Math-italic" w:eastAsia="Times New Roman" w:hAnsi="MathJax_Math-italic" w:cs="Helvetica"/>
          <w:color w:val="4D4D4D"/>
          <w:sz w:val="31"/>
          <w:szCs w:val="31"/>
          <w:bdr w:val="none" w:sz="0" w:space="0" w:color="auto" w:frame="1"/>
        </w:rPr>
        <w:t>m</w:t>
      </w:r>
      <w:r w:rsidRPr="00EA3BD1">
        <w:rPr>
          <w:rFonts w:ascii="MathJax_Main" w:eastAsia="Times New Roman" w:hAnsi="MathJax_Main" w:cs="Helvetica"/>
          <w:color w:val="4D4D4D"/>
          <w:sz w:val="31"/>
          <w:szCs w:val="31"/>
          <w:bdr w:val="none" w:sz="0" w:space="0" w:color="auto" w:frame="1"/>
        </w:rPr>
        <w:t>∠</w:t>
      </w:r>
      <w:r w:rsidRPr="00EA3BD1">
        <w:rPr>
          <w:rFonts w:ascii="MathJax_Math-italic" w:eastAsia="Times New Roman" w:hAnsi="MathJax_Math-italic" w:cs="Helvetica"/>
          <w:color w:val="4D4D4D"/>
          <w:sz w:val="31"/>
          <w:szCs w:val="31"/>
          <w:bdr w:val="none" w:sz="0" w:space="0" w:color="auto" w:frame="1"/>
        </w:rPr>
        <w:t>A</w:t>
      </w:r>
      <w:proofErr w:type="spellEnd"/>
      <w:r w:rsidRPr="00EA3BD1">
        <w:rPr>
          <w:rFonts w:ascii="Helvetica" w:eastAsia="Times New Roman" w:hAnsi="Helvetica" w:cs="Helvetica"/>
          <w:color w:val="4D4D4D"/>
          <w:sz w:val="25"/>
          <w:szCs w:val="25"/>
        </w:rPr>
        <w:t> = </w:t>
      </w:r>
      <w:r w:rsidRPr="00EA3BD1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189" type="#_x0000_t75" style="width:136.5pt;height:57.75pt" o:ole="">
            <v:imagedata r:id="rId29" o:title=""/>
          </v:shape>
          <w:control r:id="rId41" w:name="DefaultOcxName20" w:shapeid="_x0000_i1189"/>
        </w:object>
      </w:r>
      <w:r w:rsidRPr="00EA3BD1">
        <w:rPr>
          <w:rFonts w:ascii="Helvetica" w:eastAsia="Times New Roman" w:hAnsi="Helvetica" w:cs="Helvetica"/>
          <w:color w:val="4D4D4D"/>
          <w:sz w:val="25"/>
          <w:szCs w:val="25"/>
        </w:rPr>
        <w:t>°</w:t>
      </w:r>
    </w:p>
    <w:p w:rsidR="00EA3BD1" w:rsidRPr="00EA3BD1" w:rsidRDefault="00EA3BD1" w:rsidP="00EA3BD1">
      <w:pPr>
        <w:shd w:val="clear" w:color="auto" w:fill="FFFFFF"/>
        <w:spacing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proofErr w:type="spellStart"/>
      <w:r w:rsidRPr="00EA3BD1">
        <w:rPr>
          <w:rFonts w:ascii="MathJax_Math-italic" w:eastAsia="Times New Roman" w:hAnsi="MathJax_Math-italic" w:cs="Helvetica"/>
          <w:color w:val="4D4D4D"/>
          <w:sz w:val="31"/>
          <w:szCs w:val="31"/>
          <w:bdr w:val="none" w:sz="0" w:space="0" w:color="auto" w:frame="1"/>
        </w:rPr>
        <w:t>m</w:t>
      </w:r>
      <w:r w:rsidRPr="00EA3BD1">
        <w:rPr>
          <w:rFonts w:ascii="MathJax_Main" w:eastAsia="Times New Roman" w:hAnsi="MathJax_Main" w:cs="Helvetica"/>
          <w:color w:val="4D4D4D"/>
          <w:sz w:val="31"/>
          <w:szCs w:val="31"/>
          <w:bdr w:val="none" w:sz="0" w:space="0" w:color="auto" w:frame="1"/>
        </w:rPr>
        <w:t>∠</w:t>
      </w:r>
      <w:r w:rsidRPr="00EA3BD1">
        <w:rPr>
          <w:rFonts w:ascii="MathJax_Math-italic" w:eastAsia="Times New Roman" w:hAnsi="MathJax_Math-italic" w:cs="Helvetica"/>
          <w:color w:val="4D4D4D"/>
          <w:sz w:val="31"/>
          <w:szCs w:val="31"/>
          <w:bdr w:val="none" w:sz="0" w:space="0" w:color="auto" w:frame="1"/>
        </w:rPr>
        <w:t>C</w:t>
      </w:r>
      <w:proofErr w:type="spellEnd"/>
      <w:r w:rsidRPr="00EA3BD1">
        <w:rPr>
          <w:rFonts w:ascii="Helvetica" w:eastAsia="Times New Roman" w:hAnsi="Helvetica" w:cs="Helvetica"/>
          <w:color w:val="4D4D4D"/>
          <w:sz w:val="25"/>
          <w:szCs w:val="25"/>
        </w:rPr>
        <w:t> = </w:t>
      </w:r>
      <w:r w:rsidRPr="00EA3BD1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192" type="#_x0000_t75" style="width:136.5pt;height:57.75pt" o:ole="">
            <v:imagedata r:id="rId29" o:title=""/>
          </v:shape>
          <w:control r:id="rId42" w:name="DefaultOcxName19" w:shapeid="_x0000_i1192"/>
        </w:object>
      </w:r>
      <w:r w:rsidRPr="00EA3BD1">
        <w:rPr>
          <w:rFonts w:ascii="Helvetica" w:eastAsia="Times New Roman" w:hAnsi="Helvetica" w:cs="Helvetica"/>
          <w:color w:val="4D4D4D"/>
          <w:sz w:val="25"/>
          <w:szCs w:val="25"/>
        </w:rPr>
        <w:t>°</w:t>
      </w:r>
    </w:p>
    <w:p w:rsidR="00EA3BD1" w:rsidRDefault="00EA3BD1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EA3BD1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4C966F8A" wp14:editId="2DEB45E4">
            <wp:extent cx="1847850" cy="2543175"/>
            <wp:effectExtent l="0" t="0" r="0" b="9525"/>
            <wp:docPr id="32" name="Picture 32" descr="A right triangle with perpendicular side labeled as 10 and hypotenuse labeled as 12. The angle made between the base and hypotenuse is labeled C and the angle made between hypotenuse and perpendicular side is labeled A. The angle made between base and perpendicular side is marked as right angle B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 right triangle with perpendicular side labeled as 10 and hypotenuse labeled as 12. The angle made between the base and hypotenuse is labeled C and the angle made between hypotenuse and perpendicular side is labeled A. The angle made between base and perpendicular side is marked as right angle B.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Pr="00EA3BD1" w:rsidRDefault="0018418B" w:rsidP="00EA3BD1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18418B" w:rsidRDefault="0018418B" w:rsidP="0018418B">
      <w:pPr>
        <w:pStyle w:val="QuestionNumbered"/>
        <w:tabs>
          <w:tab w:val="clear" w:pos="720"/>
        </w:tabs>
        <w:ind w:left="360"/>
      </w:pPr>
      <w:r>
        <w:lastRenderedPageBreak/>
        <w:t xml:space="preserve">Graph the function </w:t>
      </w:r>
      <w:r w:rsidRPr="00C6279A">
        <w:rPr>
          <w:position w:val="-10"/>
        </w:rPr>
        <w:object w:dxaOrig="1240" w:dyaOrig="340">
          <v:shape id="_x0000_i1091" type="#_x0000_t75" alt="f open parenthesis x close parenthesis equals 5 to the power of x end exponent plus 1" style="width:61.5pt;height:15.75pt" o:ole="">
            <v:imagedata r:id="rId44" o:title=""/>
          </v:shape>
          <o:OLEObject Type="Embed" ProgID="Equation.DSMT4" ShapeID="_x0000_i1091" DrawAspect="Content" ObjectID="_1555592604" r:id="rId45"/>
        </w:object>
      </w:r>
      <w:r>
        <w:t>.</w:t>
      </w:r>
    </w:p>
    <w:p w:rsidR="0018418B" w:rsidRDefault="0018418B" w:rsidP="0018418B">
      <w:r w:rsidRPr="00B8598F">
        <w:t>Answer</w:t>
      </w:r>
      <w:r w:rsidRPr="007C41FB">
        <w:rPr>
          <w:b/>
        </w:rPr>
        <w:t>:</w:t>
      </w:r>
    </w:p>
    <w:p w:rsidR="0018418B" w:rsidRDefault="0018418B" w:rsidP="0018418B">
      <w:r>
        <w:rPr>
          <w:noProof/>
        </w:rPr>
        <w:drawing>
          <wp:inline distT="0" distB="0" distL="0" distR="0" wp14:anchorId="68B038ED" wp14:editId="4B84BCE8">
            <wp:extent cx="4476115" cy="4572000"/>
            <wp:effectExtent l="0" t="0" r="0" b="0"/>
            <wp:docPr id="3" name="Picture 3" descr="A blank coordinate plane. The horizontal x-axis ranges from negative 6 to 4 increments of 2. The vertical y-axis ranges from negative 2 to 8 in increments of 2.&#10;" title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surender\Desktop\4th_Aug\Artwork\Artwork\Al2_Interim03_Assessment_01.BMP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115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18418B" w:rsidRPr="00B01A79" w:rsidRDefault="0018418B" w:rsidP="0018418B">
      <w:pPr>
        <w:pStyle w:val="PointsQuestion"/>
      </w:pPr>
      <w:r w:rsidRPr="00B01A79">
        <w:lastRenderedPageBreak/>
        <w:t>(</w:t>
      </w:r>
      <w:r>
        <w:t xml:space="preserve">Score for Question 2: </w:t>
      </w:r>
      <w:r w:rsidRPr="00A441F1">
        <w:t>___</w:t>
      </w:r>
      <w:r>
        <w:t xml:space="preserve"> of 3 </w:t>
      </w:r>
      <w:r w:rsidRPr="00B01A79">
        <w:t>points)</w:t>
      </w:r>
    </w:p>
    <w:p w:rsidR="0018418B" w:rsidRDefault="0018418B" w:rsidP="0018418B">
      <w:pPr>
        <w:pStyle w:val="QuestionNumbered"/>
        <w:tabs>
          <w:tab w:val="clear" w:pos="720"/>
        </w:tabs>
        <w:ind w:left="360"/>
      </w:pPr>
      <w:r>
        <w:t xml:space="preserve">One of the zeros of the function </w:t>
      </w:r>
      <w:r w:rsidRPr="00F56BC9">
        <w:rPr>
          <w:position w:val="-12"/>
        </w:rPr>
        <w:object w:dxaOrig="2020" w:dyaOrig="360">
          <v:shape id="_x0000_i1092" type="#_x0000_t75" alt="f open parenthesis x close parenthesis equals x cubed minus 28 x minus 48" style="width:102.75pt;height:20.25pt" o:ole="">
            <v:imagedata r:id="rId47" o:title=""/>
          </v:shape>
          <o:OLEObject Type="Embed" ProgID="Equation.DSMT4" ShapeID="_x0000_i1092" DrawAspect="Content" ObjectID="_1555592605" r:id="rId48"/>
        </w:object>
      </w:r>
      <w:r>
        <w:t xml:space="preserve">is </w:t>
      </w:r>
      <w:r w:rsidRPr="00F56BC9">
        <w:rPr>
          <w:position w:val="-4"/>
        </w:rPr>
        <w:object w:dxaOrig="700" w:dyaOrig="240">
          <v:shape id="_x0000_i1093" type="#_x0000_t75" alt="x equals negative 4" style="width:36pt;height:10.5pt" o:ole="">
            <v:imagedata r:id="rId49" o:title=""/>
          </v:shape>
          <o:OLEObject Type="Embed" ProgID="Equation.DSMT4" ShapeID="_x0000_i1093" DrawAspect="Content" ObjectID="_1555592606" r:id="rId50"/>
        </w:object>
      </w:r>
      <w:r>
        <w:t>. Factor the function. Show your work.</w:t>
      </w:r>
    </w:p>
    <w:p w:rsidR="0018418B" w:rsidRPr="00053202" w:rsidRDefault="0018418B" w:rsidP="0018418B">
      <w:pPr>
        <w:rPr>
          <w:b/>
          <w:bCs/>
          <w:u w:val="single"/>
        </w:rPr>
      </w:pPr>
      <w:r w:rsidRPr="00B8598F">
        <w:t>Answer</w:t>
      </w:r>
      <w:r>
        <w:t>:</w:t>
      </w:r>
    </w:p>
    <w:p w:rsidR="0018418B" w:rsidRDefault="0018418B" w:rsidP="0018418B">
      <w:r>
        <w:br w:type="page"/>
      </w:r>
    </w:p>
    <w:p w:rsidR="0018418B" w:rsidRPr="00B01A79" w:rsidRDefault="0018418B" w:rsidP="0018418B">
      <w:pPr>
        <w:pStyle w:val="PointsQuestion"/>
      </w:pPr>
      <w:r w:rsidRPr="00B01A79">
        <w:lastRenderedPageBreak/>
        <w:t>(</w:t>
      </w:r>
      <w:r>
        <w:t xml:space="preserve">Score for Question 3: </w:t>
      </w:r>
      <w:r w:rsidRPr="00A441F1">
        <w:t>___</w:t>
      </w:r>
      <w:r>
        <w:t xml:space="preserve"> of 3</w:t>
      </w:r>
      <w:r w:rsidRPr="00B01A79">
        <w:t xml:space="preserve"> points)</w:t>
      </w:r>
    </w:p>
    <w:p w:rsidR="0018418B" w:rsidRDefault="0018418B" w:rsidP="0018418B">
      <w:pPr>
        <w:pStyle w:val="QuestionNumbered"/>
        <w:tabs>
          <w:tab w:val="clear" w:pos="720"/>
        </w:tabs>
        <w:ind w:left="360"/>
      </w:pPr>
      <w:r>
        <w:t xml:space="preserve">A ramp is made using a board. The board is 12 </w:t>
      </w:r>
      <w:proofErr w:type="spellStart"/>
      <w:r>
        <w:t>ft</w:t>
      </w:r>
      <w:proofErr w:type="spellEnd"/>
      <w:r>
        <w:t xml:space="preserve"> long. The ramp is 3 </w:t>
      </w:r>
      <w:proofErr w:type="spellStart"/>
      <w:r>
        <w:t>ft</w:t>
      </w:r>
      <w:proofErr w:type="spellEnd"/>
      <w:r>
        <w:t xml:space="preserve"> high. What angle does the ramp make with the ground? Round your answer to the nearest tenth of a degree.  Show your work. </w:t>
      </w:r>
    </w:p>
    <w:p w:rsidR="0018418B" w:rsidRDefault="0018418B" w:rsidP="0018418B">
      <w:r w:rsidRPr="00B8598F">
        <w:t>Answer</w:t>
      </w:r>
      <w:r>
        <w:t>:</w:t>
      </w:r>
    </w:p>
    <w:p w:rsidR="00EA3BD1" w:rsidRDefault="00EA3BD1"/>
    <w:p w:rsidR="003517A0" w:rsidRDefault="003517A0"/>
    <w:p w:rsidR="003517A0" w:rsidRDefault="003517A0"/>
    <w:p w:rsidR="003517A0" w:rsidRDefault="003517A0"/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What is the period of the sinusoidal function?</w:t>
      </w: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br/>
      </w: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br/>
        <w:t>Enter your answer in the box.</w: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3517A0" w:rsidRPr="003517A0" w:rsidRDefault="003517A0" w:rsidP="003517A0">
      <w:pPr>
        <w:shd w:val="clear" w:color="auto" w:fill="FFFFFF"/>
        <w:spacing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r w:rsidRPr="003517A0">
        <w:rPr>
          <w:rFonts w:ascii="Helvetica" w:eastAsia="Times New Roman" w:hAnsi="Helvetica" w:cs="Helvetica"/>
          <w:color w:val="4D4D4D"/>
          <w:sz w:val="25"/>
          <w:szCs w:val="25"/>
        </w:rPr>
        <w:t> </w:t>
      </w:r>
      <w:r w:rsidRPr="003517A0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195" type="#_x0000_t75" style="width:136.5pt;height:57.75pt" o:ole="">
            <v:imagedata r:id="rId29" o:title=""/>
          </v:shape>
          <w:control r:id="rId51" w:name="DefaultOcxName27" w:shapeid="_x0000_i1195"/>
        </w:objec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24DACE2F" wp14:editId="088194E7">
            <wp:extent cx="3495675" cy="1504950"/>
            <wp:effectExtent l="0" t="0" r="9525" b="0"/>
            <wp:docPr id="1" name="Picture 1" descr="A sinusoidal function that begins at negative ten comma zero and increases to a high point of negative seven point five comma two and then decreases through negative five comma zero until reaching a low point of negative two point five comma negative two. The graph then increases through zero comma zero until it reaches a high point of two point five comma two. The graph then decreases through five comma zero until it reaches a low point of seven point five comma negative two. The graph then increases through ten comma zero until it reaches a high point of twelve point five comma two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sinusoidal function that begins at negative ten comma zero and increases to a high point of negative seven point five comma two and then decreases through negative five comma zero until reaching a low point of negative two point five comma negative two. The graph then increases through zero comma zero until it reaches a high point of two point five comma two. The graph then decreases through five comma zero until it reaches a low point of seven point five comma negative two. The graph then increases through ten comma zero until it reaches a high point of twelve point five comma two.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7A0" w:rsidRDefault="003517A0"/>
    <w:p w:rsidR="003517A0" w:rsidRDefault="003517A0"/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What is the minimum of the sinusoidal function?</w:t>
      </w:r>
    </w:p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Enter your answer in the box.</w: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3517A0" w:rsidRPr="003517A0" w:rsidRDefault="003517A0" w:rsidP="003517A0">
      <w:pPr>
        <w:shd w:val="clear" w:color="auto" w:fill="FFFFFF"/>
        <w:spacing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r w:rsidRPr="003517A0">
        <w:rPr>
          <w:rFonts w:ascii="Helvetica" w:eastAsia="Times New Roman" w:hAnsi="Helvetica" w:cs="Helvetica"/>
          <w:color w:val="4D4D4D"/>
          <w:sz w:val="25"/>
          <w:szCs w:val="25"/>
        </w:rPr>
        <w:lastRenderedPageBreak/>
        <w:t> </w:t>
      </w:r>
      <w:r w:rsidRPr="003517A0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198" type="#_x0000_t75" style="width:136.5pt;height:57.75pt" o:ole="">
            <v:imagedata r:id="rId29" o:title=""/>
          </v:shape>
          <w:control r:id="rId53" w:name="DefaultOcxName28" w:shapeid="_x0000_i1198"/>
        </w:objec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0EBDCC05" wp14:editId="2ED48D61">
            <wp:extent cx="3781425" cy="2076450"/>
            <wp:effectExtent l="0" t="0" r="9525" b="0"/>
            <wp:docPr id="2" name="Picture 2" descr="A sinusoidal function that begins at negative ten comma zero and decreases until reaching a low point of negative nine comma negative four. The graph then increases through negative eight comma zero until it reaches a high point of negative seven comma four. The graph then decreases through negative six comma zero until it reaches a low point of negative five comma negative four. The graph then increases through negative four comma zero until it reaches a high point of negative three comma four. The graph then decreases through negative two comma zero until it reaches a low point of negative one comma negative four. The graph then increases through zero comma zero until it reaches a high point of one comma four. The graph then decreases through two comma zero until it reaches a low point of three comma negative four. The graph then increases through four comma zero until it reaches a high point of five comma four. The graph then decreases through six comma zero until it reaches a low point of seven comma negative four. The graph then increases through eight comma zero until it reaches a high point of nine comma four. The graph then decreases through ten comma zero until it reaches a low point of 11 comma negative fou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sinusoidal function that begins at negative ten comma zero and decreases until reaching a low point of negative nine comma negative four. The graph then increases through negative eight comma zero until it reaches a high point of negative seven comma four. The graph then decreases through negative six comma zero until it reaches a low point of negative five comma negative four. The graph then increases through negative four comma zero until it reaches a high point of negative three comma four. The graph then decreases through negative two comma zero until it reaches a low point of negative one comma negative four. The graph then increases through zero comma zero until it reaches a high point of one comma four. The graph then decreases through two comma zero until it reaches a low point of three comma negative four. The graph then increases through four comma zero until it reaches a high point of five comma four. The graph then decreases through six comma zero until it reaches a low point of seven comma negative four. The graph then increases through eight comma zero until it reaches a high point of nine comma four. The graph then decreases through ten comma zero until it reaches a low point of 11 comma negative four.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7A0" w:rsidRDefault="003517A0"/>
    <w:p w:rsidR="003517A0" w:rsidRDefault="003517A0"/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What is the maximum of the sinusoidal function?</w:t>
      </w:r>
    </w:p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Enter your answer in the box.</w: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3517A0" w:rsidRPr="003517A0" w:rsidRDefault="003517A0" w:rsidP="003517A0">
      <w:pPr>
        <w:shd w:val="clear" w:color="auto" w:fill="FFFFFF"/>
        <w:spacing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r w:rsidRPr="003517A0">
        <w:rPr>
          <w:rFonts w:ascii="Helvetica" w:eastAsia="Times New Roman" w:hAnsi="Helvetica" w:cs="Helvetica"/>
          <w:color w:val="4D4D4D"/>
          <w:sz w:val="25"/>
          <w:szCs w:val="25"/>
        </w:rPr>
        <w:t> </w:t>
      </w:r>
      <w:r w:rsidRPr="003517A0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201" type="#_x0000_t75" style="width:136.5pt;height:57.75pt" o:ole="">
            <v:imagedata r:id="rId29" o:title=""/>
          </v:shape>
          <w:control r:id="rId55" w:name="DefaultOcxName29" w:shapeid="_x0000_i1201"/>
        </w:objec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57B8B890" wp14:editId="029EE633">
            <wp:extent cx="3219450" cy="1504950"/>
            <wp:effectExtent l="0" t="0" r="0" b="0"/>
            <wp:docPr id="5" name="Picture 5" descr="A sinusoidal function that begins at negative nine comma one and increases to negative seven comma five and decreases until reaching a low point of negative five comma one. The graph then increases until it reaches a high point of negative three comma five. The graph then decreases until it reaches a low point of negative one comma one. The graph then increases through zero comma three until it reaches a high point of one comma five. The graph then decreases until it reaches a low point of three comma one. The graph then increases until it reaches a high point of five comma five. The graph then decreases until it reaches a low point of seven comma on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sinusoidal function that begins at negative nine comma one and increases to negative seven comma five and decreases until reaching a low point of negative five comma one. The graph then increases until it reaches a high point of negative three comma five. The graph then decreases until it reaches a low point of negative one comma one. The graph then increases through zero comma three until it reaches a high point of one comma five. The graph then decreases until it reaches a low point of three comma one. The graph then increases until it reaches a high point of five comma five. The graph then decreases until it reaches a low point of seven comma one.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noProof/>
          <w:color w:val="4D4D4D"/>
          <w:sz w:val="21"/>
          <w:szCs w:val="21"/>
        </w:rPr>
        <w:lastRenderedPageBreak/>
        <w:drawing>
          <wp:inline distT="0" distB="0" distL="0" distR="0" wp14:anchorId="648D5908" wp14:editId="5EB9B1FD">
            <wp:extent cx="3457575" cy="2371725"/>
            <wp:effectExtent l="0" t="0" r="9525" b="9525"/>
            <wp:docPr id="6" name="Picture 6" descr="A sinusoidal function that begins at negative eight comma negative five and increases to negative five comma five and decreases until reaching a low point of negative two comma negative five. The graph then increases until it reaches a high point of 1.5 comma five. The graph then decreases until it reaches a low point of five comma negative five. The graph then increases until it reaches a high point of eight comma fiv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 sinusoidal function that begins at negative eight comma negative five and increases to negative five comma five and decreases until reaching a low point of negative two comma negative five. The graph then increases until it reaches a high point of 1.5 comma five. The graph then decreases until it reaches a low point of five comma negative five. The graph then increases until it reaches a high point of eight comma five.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noProof/>
          <w:color w:val="4D4D4D"/>
          <w:sz w:val="21"/>
          <w:szCs w:val="21"/>
        </w:rPr>
      </w:pPr>
    </w:p>
    <w:p w:rsid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noProof/>
          <w:color w:val="4D4D4D"/>
          <w:sz w:val="21"/>
          <w:szCs w:val="21"/>
        </w:rPr>
      </w:pPr>
    </w:p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What is the equation of the midline of the sinusoidal function?</w:t>
      </w:r>
    </w:p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Enter your answer in the box.</w: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3517A0" w:rsidRPr="003517A0" w:rsidRDefault="003517A0" w:rsidP="003517A0">
      <w:pPr>
        <w:shd w:val="clear" w:color="auto" w:fill="FFFFFF"/>
        <w:spacing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r w:rsidRPr="003517A0">
        <w:rPr>
          <w:rFonts w:ascii="Helvetica" w:eastAsia="Times New Roman" w:hAnsi="Helvetica" w:cs="Helvetica"/>
          <w:i/>
          <w:iCs/>
          <w:color w:val="4D4D4D"/>
          <w:sz w:val="25"/>
          <w:szCs w:val="25"/>
        </w:rPr>
        <w:t>y</w:t>
      </w:r>
      <w:r w:rsidRPr="003517A0">
        <w:rPr>
          <w:rFonts w:ascii="Helvetica" w:eastAsia="Times New Roman" w:hAnsi="Helvetica" w:cs="Helvetica"/>
          <w:color w:val="4D4D4D"/>
          <w:sz w:val="25"/>
          <w:szCs w:val="25"/>
        </w:rPr>
        <w:t> = </w:t>
      </w:r>
      <w:r w:rsidRPr="003517A0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204" type="#_x0000_t75" style="width:136.5pt;height:57.75pt" o:ole="">
            <v:imagedata r:id="rId29" o:title=""/>
          </v:shape>
          <w:control r:id="rId58" w:name="DefaultOcxName30" w:shapeid="_x0000_i1204"/>
        </w:objec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1F8E28FC" wp14:editId="520F7A8F">
            <wp:extent cx="3457575" cy="2371725"/>
            <wp:effectExtent l="0" t="0" r="9525" b="9525"/>
            <wp:docPr id="9" name="Picture 9" descr="A sinusoidal function that begins at negative eight comma negative five and increases to negative five comma five and decreases until reaching a low point of negative two comma negative five. The graph then increases until it reaches a high point of 1.5 comma five. The graph then decreases until it reaches a low point of five comma negative five. The graph then increases until it reaches a high point of eight comma fiv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 sinusoidal function that begins at negative eight comma negative five and increases to negative five comma five and decreases until reaching a low point of negative two comma negative five. The graph then increases until it reaches a high point of 1.5 comma five. The graph then decreases until it reaches a low point of five comma negative five. The graph then increases until it reaches a high point of eight comma five.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</w:p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lastRenderedPageBreak/>
        <w:t>What is the amplitude of the sinusoidal function?</w:t>
      </w:r>
    </w:p>
    <w:p w:rsidR="003517A0" w:rsidRPr="003517A0" w:rsidRDefault="003517A0" w:rsidP="003517A0">
      <w:pPr>
        <w:shd w:val="clear" w:color="auto" w:fill="FFFFFF"/>
        <w:spacing w:after="240"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Enter your answer in the box.</w: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color w:val="4D4D4D"/>
          <w:sz w:val="21"/>
          <w:szCs w:val="21"/>
        </w:rPr>
        <w:t> </w:t>
      </w:r>
    </w:p>
    <w:p w:rsidR="003517A0" w:rsidRPr="003517A0" w:rsidRDefault="003517A0" w:rsidP="003517A0">
      <w:pPr>
        <w:shd w:val="clear" w:color="auto" w:fill="FFFFFF"/>
        <w:spacing w:line="480" w:lineRule="auto"/>
        <w:rPr>
          <w:rFonts w:ascii="Helvetica" w:eastAsia="Times New Roman" w:hAnsi="Helvetica" w:cs="Helvetica"/>
          <w:color w:val="4D4D4D"/>
          <w:sz w:val="25"/>
          <w:szCs w:val="25"/>
        </w:rPr>
      </w:pPr>
      <w:r w:rsidRPr="003517A0">
        <w:rPr>
          <w:rFonts w:ascii="Times New Roman" w:eastAsia="Times New Roman" w:hAnsi="Times New Roman" w:cs="Times New Roman"/>
          <w:color w:val="4D4D4D"/>
          <w:sz w:val="25"/>
          <w:szCs w:val="25"/>
          <w:bdr w:val="none" w:sz="0" w:space="0" w:color="auto" w:frame="1"/>
          <w:shd w:val="clear" w:color="auto" w:fill="FFFFFF"/>
        </w:rPr>
        <w:object w:dxaOrig="225" w:dyaOrig="225">
          <v:shape id="_x0000_i1207" type="#_x0000_t75" style="width:136.5pt;height:57.75pt" o:ole="">
            <v:imagedata r:id="rId29" o:title=""/>
          </v:shape>
          <w:control r:id="rId59" w:name="DefaultOcxName37" w:shapeid="_x0000_i1207"/>
        </w:object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r w:rsidRPr="003517A0">
        <w:rPr>
          <w:rFonts w:ascii="Helvetica" w:eastAsia="Times New Roman" w:hAnsi="Helvetica" w:cs="Helvetica"/>
          <w:noProof/>
          <w:color w:val="4D4D4D"/>
          <w:sz w:val="21"/>
          <w:szCs w:val="21"/>
        </w:rPr>
        <w:drawing>
          <wp:inline distT="0" distB="0" distL="0" distR="0" wp14:anchorId="2C27E69D" wp14:editId="581C27A9">
            <wp:extent cx="3171825" cy="2085975"/>
            <wp:effectExtent l="0" t="0" r="9525" b="9525"/>
            <wp:docPr id="11" name="Picture 11" descr="A sinusoidal function that begins at negative ten comma zero and increases to a high point of negative nine comma one. The graph then decreases until reaching a low point of negative eight comma negative seven. The graph then increases to a high point of negative seven comma one and decreases until reaching a low point of negative five point five comma negative seven. The graph then increases until reaching a high point of negative four point five comma one. The graph then decreases until reaching a low point of negative three comma negative seven. The graph then increases until it reaches a high point of negative two comma one. The graph then decreases until reaching a low point of negative zero point five comma negative seven. The graph then increases until it reaches a high point of zero point five comma one. The graph then decreases until reaching a low point of two comma negative seven. The graph then increases until it reaches a high point of three comma one. The graph then decreases until reaching a low point of four comma negative seven. The graph then increases until it reaches a high point of five point five comma one. The graph then decreases until reaching a low point of seven comma negative seven. The graph then increases until it reaches a high point of eight comma one. The graph then decreases until reaching a low point of nine comma negative seve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 sinusoidal function that begins at negative ten comma zero and increases to a high point of negative nine comma one. The graph then decreases until reaching a low point of negative eight comma negative seven. The graph then increases to a high point of negative seven comma one and decreases until reaching a low point of negative five point five comma negative seven. The graph then increases until reaching a high point of negative four point five comma one. The graph then decreases until reaching a low point of negative three comma negative seven. The graph then increases until it reaches a high point of negative two comma one. The graph then decreases until reaching a low point of negative zero point five comma negative seven. The graph then increases until it reaches a high point of zero point five comma one. The graph then decreases until reaching a low point of two comma negative seven. The graph then increases until it reaches a high point of three comma one. The graph then decreases until reaching a low point of four comma negative seven. The graph then increases until it reaches a high point of five point five comma one. The graph then decreases until reaching a low point of seven comma negative seven. The graph then increases until it reaches a high point of eight comma one. The graph then decreases until reaching a low point of nine comma negative seven.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7A0" w:rsidRPr="003517A0" w:rsidRDefault="003517A0" w:rsidP="003517A0">
      <w:pPr>
        <w:shd w:val="clear" w:color="auto" w:fill="FFFFFF"/>
        <w:spacing w:line="336" w:lineRule="atLeast"/>
        <w:rPr>
          <w:rFonts w:ascii="Helvetica" w:eastAsia="Times New Roman" w:hAnsi="Helvetica" w:cs="Helvetica"/>
          <w:color w:val="4D4D4D"/>
          <w:sz w:val="21"/>
          <w:szCs w:val="21"/>
        </w:rPr>
      </w:pPr>
      <w:bookmarkStart w:id="0" w:name="_GoBack"/>
      <w:bookmarkEnd w:id="0"/>
    </w:p>
    <w:p w:rsidR="003517A0" w:rsidRDefault="003517A0"/>
    <w:sectPr w:rsidR="003517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Jax_Main">
    <w:altName w:val="Cambria"/>
    <w:panose1 w:val="00000000000000000000"/>
    <w:charset w:val="00"/>
    <w:family w:val="roman"/>
    <w:notTrueType/>
    <w:pitch w:val="default"/>
  </w:font>
  <w:font w:name="MathJax_Math-italic">
    <w:altName w:val="Cambria"/>
    <w:panose1 w:val="00000000000000000000"/>
    <w:charset w:val="00"/>
    <w:family w:val="roman"/>
    <w:notTrueType/>
    <w:pitch w:val="default"/>
  </w:font>
  <w:font w:name="MathJax_Size1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66EBB"/>
    <w:multiLevelType w:val="multilevel"/>
    <w:tmpl w:val="8C5E84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81C2BB1"/>
    <w:multiLevelType w:val="multilevel"/>
    <w:tmpl w:val="A9FA8B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E9B5254"/>
    <w:multiLevelType w:val="multilevel"/>
    <w:tmpl w:val="44549F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EA74A61"/>
    <w:multiLevelType w:val="multilevel"/>
    <w:tmpl w:val="3EA6C1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90B2AC0"/>
    <w:multiLevelType w:val="multilevel"/>
    <w:tmpl w:val="62F605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A6578A6"/>
    <w:multiLevelType w:val="multilevel"/>
    <w:tmpl w:val="AF3C2F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7769492F"/>
    <w:multiLevelType w:val="multilevel"/>
    <w:tmpl w:val="B254CC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E3C1913"/>
    <w:multiLevelType w:val="hybridMultilevel"/>
    <w:tmpl w:val="E41A7C28"/>
    <w:lvl w:ilvl="0" w:tplc="787EE130">
      <w:start w:val="1"/>
      <w:numFmt w:val="decimal"/>
      <w:pStyle w:val="QuestionNumbered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3"/>
  </w:num>
  <w:num w:numId="5">
    <w:abstractNumId w:val="6"/>
  </w:num>
  <w:num w:numId="6">
    <w:abstractNumId w:val="0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BD1"/>
    <w:rsid w:val="0018418B"/>
    <w:rsid w:val="003517A0"/>
    <w:rsid w:val="00461AB1"/>
    <w:rsid w:val="00482A3F"/>
    <w:rsid w:val="00EA3B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014B6694"/>
  <w15:chartTrackingRefBased/>
  <w15:docId w15:val="{2E73B5B2-F0DC-4D93-919A-1819D8664A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A3B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n">
    <w:name w:val="mn"/>
    <w:basedOn w:val="DefaultParagraphFont"/>
    <w:rsid w:val="00EA3BD1"/>
  </w:style>
  <w:style w:type="character" w:customStyle="1" w:styleId="mi">
    <w:name w:val="mi"/>
    <w:basedOn w:val="DefaultParagraphFont"/>
    <w:rsid w:val="00EA3BD1"/>
  </w:style>
  <w:style w:type="character" w:customStyle="1" w:styleId="apple-converted-space">
    <w:name w:val="apple-converted-space"/>
    <w:basedOn w:val="DefaultParagraphFont"/>
    <w:rsid w:val="00EA3BD1"/>
  </w:style>
  <w:style w:type="character" w:customStyle="1" w:styleId="mo">
    <w:name w:val="mo"/>
    <w:basedOn w:val="DefaultParagraphFont"/>
    <w:rsid w:val="00EA3BD1"/>
  </w:style>
  <w:style w:type="character" w:customStyle="1" w:styleId="mtext">
    <w:name w:val="mtext"/>
    <w:basedOn w:val="DefaultParagraphFont"/>
    <w:rsid w:val="00EA3BD1"/>
  </w:style>
  <w:style w:type="character" w:styleId="Emphasis">
    <w:name w:val="Emphasis"/>
    <w:basedOn w:val="DefaultParagraphFont"/>
    <w:uiPriority w:val="20"/>
    <w:qFormat/>
    <w:rsid w:val="00EA3BD1"/>
    <w:rPr>
      <w:i/>
      <w:iCs/>
    </w:rPr>
  </w:style>
  <w:style w:type="character" w:customStyle="1" w:styleId="mq-textarea">
    <w:name w:val="mq-textarea"/>
    <w:basedOn w:val="DefaultParagraphFont"/>
    <w:rsid w:val="00EA3BD1"/>
  </w:style>
  <w:style w:type="paragraph" w:customStyle="1" w:styleId="PointsQuestion">
    <w:name w:val="Points_Question"/>
    <w:basedOn w:val="Normal"/>
    <w:link w:val="PointsQuestionChar"/>
    <w:qFormat/>
    <w:rsid w:val="0018418B"/>
    <w:pPr>
      <w:autoSpaceDE w:val="0"/>
      <w:autoSpaceDN w:val="0"/>
      <w:adjustRightInd w:val="0"/>
      <w:spacing w:after="60" w:line="400" w:lineRule="exact"/>
      <w:textAlignment w:val="baseline"/>
    </w:pPr>
    <w:rPr>
      <w:rFonts w:ascii="Arial" w:eastAsia="Times New Roman" w:hAnsi="Arial" w:cs="Arial"/>
      <w:b/>
      <w:bCs/>
      <w:i/>
      <w:iCs/>
      <w:sz w:val="16"/>
      <w:szCs w:val="16"/>
    </w:rPr>
  </w:style>
  <w:style w:type="paragraph" w:customStyle="1" w:styleId="QuestionNumbered">
    <w:name w:val="Question_Numbered"/>
    <w:basedOn w:val="ListNumber"/>
    <w:link w:val="QuestionNumberedChar"/>
    <w:qFormat/>
    <w:rsid w:val="0018418B"/>
    <w:pPr>
      <w:spacing w:after="120" w:line="240" w:lineRule="atLeast"/>
      <w:contextualSpacing w:val="0"/>
    </w:pPr>
    <w:rPr>
      <w:rFonts w:ascii="Arial" w:eastAsia="Times" w:hAnsi="Arial" w:cs="Times New Roman"/>
      <w:sz w:val="20"/>
      <w:szCs w:val="20"/>
    </w:rPr>
  </w:style>
  <w:style w:type="character" w:customStyle="1" w:styleId="PointsQuestionChar">
    <w:name w:val="Points_Question Char"/>
    <w:basedOn w:val="DefaultParagraphFont"/>
    <w:link w:val="PointsQuestion"/>
    <w:rsid w:val="0018418B"/>
    <w:rPr>
      <w:rFonts w:ascii="Arial" w:eastAsia="Times New Roman" w:hAnsi="Arial" w:cs="Arial"/>
      <w:b/>
      <w:bCs/>
      <w:i/>
      <w:iCs/>
      <w:sz w:val="16"/>
      <w:szCs w:val="16"/>
    </w:rPr>
  </w:style>
  <w:style w:type="character" w:customStyle="1" w:styleId="QuestionNumberedChar">
    <w:name w:val="Question_Numbered Char"/>
    <w:basedOn w:val="DefaultParagraphFont"/>
    <w:link w:val="QuestionNumbered"/>
    <w:rsid w:val="0018418B"/>
    <w:rPr>
      <w:rFonts w:ascii="Arial" w:eastAsia="Times" w:hAnsi="Arial" w:cs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18418B"/>
    <w:pPr>
      <w:tabs>
        <w:tab w:val="num" w:pos="720"/>
      </w:tabs>
      <w:ind w:left="720" w:hanging="36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417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04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339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4358909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88691553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66835031">
                      <w:marLeft w:val="0"/>
                      <w:marRight w:val="0"/>
                      <w:marTop w:val="52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4615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92640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8369390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883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59861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986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9285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784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794384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169921">
          <w:marLeft w:val="0"/>
          <w:marRight w:val="0"/>
          <w:marTop w:val="5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631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62367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619822">
          <w:marLeft w:val="0"/>
          <w:marRight w:val="0"/>
          <w:marTop w:val="5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1679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421140">
          <w:marLeft w:val="0"/>
          <w:marRight w:val="9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876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8597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7273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99158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1218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12465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212350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5073758">
                                          <w:marLeft w:val="0"/>
                                          <w:marRight w:val="0"/>
                                          <w:marTop w:val="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7502915">
                                              <w:marLeft w:val="0"/>
                                              <w:marRight w:val="0"/>
                                              <w:marTop w:val="0"/>
                                              <w:marBottom w:val="24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697609802">
                                              <w:marLeft w:val="0"/>
                                              <w:marRight w:val="0"/>
                                              <w:marTop w:val="528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874930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27750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28739783">
                                          <w:marLeft w:val="0"/>
                                          <w:marRight w:val="0"/>
                                          <w:marTop w:val="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35665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0438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1887106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0947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01760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06472295">
                                          <w:marLeft w:val="0"/>
                                          <w:marRight w:val="0"/>
                                          <w:marTop w:val="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718427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23184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6686776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230310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6583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37064229">
                                          <w:marLeft w:val="0"/>
                                          <w:marRight w:val="0"/>
                                          <w:marTop w:val="0"/>
                                          <w:marBottom w:val="18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096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6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10751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469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554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277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696510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3184221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7009550">
                      <w:marLeft w:val="0"/>
                      <w:marRight w:val="0"/>
                      <w:marTop w:val="52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42606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94568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519365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678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21661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16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00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07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0637158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1494920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92642460">
                      <w:marLeft w:val="0"/>
                      <w:marRight w:val="0"/>
                      <w:marTop w:val="52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6055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991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93809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294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04174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0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9456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846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865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168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9266948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507655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9942821">
                      <w:marLeft w:val="0"/>
                      <w:marRight w:val="0"/>
                      <w:marTop w:val="52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913351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85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2778221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050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4007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172112">
          <w:marLeft w:val="0"/>
          <w:marRight w:val="0"/>
          <w:marTop w:val="52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933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873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761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751361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8802639">
                      <w:marLeft w:val="0"/>
                      <w:marRight w:val="0"/>
                      <w:marTop w:val="0"/>
                      <w:marBottom w:val="24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6958386">
                      <w:marLeft w:val="0"/>
                      <w:marRight w:val="0"/>
                      <w:marTop w:val="52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57758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022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2839717">
                  <w:marLeft w:val="0"/>
                  <w:marRight w:val="0"/>
                  <w:marTop w:val="0"/>
                  <w:marBottom w:val="18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8617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120143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ontrol" Target="activeX/activeX6.xml"/><Relationship Id="rId18" Type="http://schemas.openxmlformats.org/officeDocument/2006/relationships/image" Target="media/image4.wmf"/><Relationship Id="rId26" Type="http://schemas.openxmlformats.org/officeDocument/2006/relationships/control" Target="activeX/activeX18.xml"/><Relationship Id="rId39" Type="http://schemas.openxmlformats.org/officeDocument/2006/relationships/control" Target="activeX/activeX30.xml"/><Relationship Id="rId21" Type="http://schemas.openxmlformats.org/officeDocument/2006/relationships/control" Target="activeX/activeX13.xml"/><Relationship Id="rId34" Type="http://schemas.openxmlformats.org/officeDocument/2006/relationships/control" Target="activeX/activeX25.xml"/><Relationship Id="rId42" Type="http://schemas.openxmlformats.org/officeDocument/2006/relationships/control" Target="activeX/activeX33.xml"/><Relationship Id="rId47" Type="http://schemas.openxmlformats.org/officeDocument/2006/relationships/image" Target="media/image9.wmf"/><Relationship Id="rId50" Type="http://schemas.openxmlformats.org/officeDocument/2006/relationships/oleObject" Target="embeddings/oleObject3.bin"/><Relationship Id="rId55" Type="http://schemas.openxmlformats.org/officeDocument/2006/relationships/control" Target="activeX/activeX36.xml"/><Relationship Id="rId7" Type="http://schemas.openxmlformats.org/officeDocument/2006/relationships/control" Target="activeX/activeX2.xml"/><Relationship Id="rId2" Type="http://schemas.openxmlformats.org/officeDocument/2006/relationships/styles" Target="styles.xml"/><Relationship Id="rId16" Type="http://schemas.openxmlformats.org/officeDocument/2006/relationships/control" Target="activeX/activeX9.xml"/><Relationship Id="rId20" Type="http://schemas.openxmlformats.org/officeDocument/2006/relationships/control" Target="activeX/activeX12.xml"/><Relationship Id="rId29" Type="http://schemas.openxmlformats.org/officeDocument/2006/relationships/image" Target="media/image5.wmf"/><Relationship Id="rId41" Type="http://schemas.openxmlformats.org/officeDocument/2006/relationships/control" Target="activeX/activeX32.xml"/><Relationship Id="rId54" Type="http://schemas.openxmlformats.org/officeDocument/2006/relationships/image" Target="media/image12.jpe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control" Target="activeX/activeX1.xml"/><Relationship Id="rId11" Type="http://schemas.openxmlformats.org/officeDocument/2006/relationships/image" Target="media/image3.wmf"/><Relationship Id="rId24" Type="http://schemas.openxmlformats.org/officeDocument/2006/relationships/control" Target="activeX/activeX16.xml"/><Relationship Id="rId32" Type="http://schemas.openxmlformats.org/officeDocument/2006/relationships/control" Target="activeX/activeX23.xml"/><Relationship Id="rId37" Type="http://schemas.openxmlformats.org/officeDocument/2006/relationships/control" Target="activeX/activeX28.xml"/><Relationship Id="rId40" Type="http://schemas.openxmlformats.org/officeDocument/2006/relationships/control" Target="activeX/activeX31.xml"/><Relationship Id="rId45" Type="http://schemas.openxmlformats.org/officeDocument/2006/relationships/oleObject" Target="embeddings/oleObject1.bin"/><Relationship Id="rId53" Type="http://schemas.openxmlformats.org/officeDocument/2006/relationships/control" Target="activeX/activeX35.xml"/><Relationship Id="rId58" Type="http://schemas.openxmlformats.org/officeDocument/2006/relationships/control" Target="activeX/activeX37.xml"/><Relationship Id="rId5" Type="http://schemas.openxmlformats.org/officeDocument/2006/relationships/image" Target="media/image1.wmf"/><Relationship Id="rId15" Type="http://schemas.openxmlformats.org/officeDocument/2006/relationships/control" Target="activeX/activeX8.xml"/><Relationship Id="rId23" Type="http://schemas.openxmlformats.org/officeDocument/2006/relationships/control" Target="activeX/activeX15.xml"/><Relationship Id="rId28" Type="http://schemas.openxmlformats.org/officeDocument/2006/relationships/control" Target="activeX/activeX20.xml"/><Relationship Id="rId36" Type="http://schemas.openxmlformats.org/officeDocument/2006/relationships/control" Target="activeX/activeX27.xml"/><Relationship Id="rId49" Type="http://schemas.openxmlformats.org/officeDocument/2006/relationships/image" Target="media/image10.wmf"/><Relationship Id="rId57" Type="http://schemas.openxmlformats.org/officeDocument/2006/relationships/image" Target="media/image14.jpeg"/><Relationship Id="rId61" Type="http://schemas.openxmlformats.org/officeDocument/2006/relationships/fontTable" Target="fontTable.xml"/><Relationship Id="rId10" Type="http://schemas.openxmlformats.org/officeDocument/2006/relationships/control" Target="activeX/activeX4.xml"/><Relationship Id="rId19" Type="http://schemas.openxmlformats.org/officeDocument/2006/relationships/control" Target="activeX/activeX11.xml"/><Relationship Id="rId31" Type="http://schemas.openxmlformats.org/officeDocument/2006/relationships/control" Target="activeX/activeX22.xml"/><Relationship Id="rId44" Type="http://schemas.openxmlformats.org/officeDocument/2006/relationships/image" Target="media/image7.wmf"/><Relationship Id="rId52" Type="http://schemas.openxmlformats.org/officeDocument/2006/relationships/image" Target="media/image11.jpeg"/><Relationship Id="rId60" Type="http://schemas.openxmlformats.org/officeDocument/2006/relationships/image" Target="media/image15.jpeg"/><Relationship Id="rId4" Type="http://schemas.openxmlformats.org/officeDocument/2006/relationships/webSettings" Target="webSettings.xml"/><Relationship Id="rId9" Type="http://schemas.openxmlformats.org/officeDocument/2006/relationships/control" Target="activeX/activeX3.xml"/><Relationship Id="rId14" Type="http://schemas.openxmlformats.org/officeDocument/2006/relationships/control" Target="activeX/activeX7.xml"/><Relationship Id="rId22" Type="http://schemas.openxmlformats.org/officeDocument/2006/relationships/control" Target="activeX/activeX14.xml"/><Relationship Id="rId27" Type="http://schemas.openxmlformats.org/officeDocument/2006/relationships/control" Target="activeX/activeX19.xml"/><Relationship Id="rId30" Type="http://schemas.openxmlformats.org/officeDocument/2006/relationships/control" Target="activeX/activeX21.xml"/><Relationship Id="rId35" Type="http://schemas.openxmlformats.org/officeDocument/2006/relationships/control" Target="activeX/activeX26.xml"/><Relationship Id="rId43" Type="http://schemas.openxmlformats.org/officeDocument/2006/relationships/image" Target="media/image6.png"/><Relationship Id="rId48" Type="http://schemas.openxmlformats.org/officeDocument/2006/relationships/oleObject" Target="embeddings/oleObject2.bin"/><Relationship Id="rId56" Type="http://schemas.openxmlformats.org/officeDocument/2006/relationships/image" Target="media/image13.jpeg"/><Relationship Id="rId8" Type="http://schemas.openxmlformats.org/officeDocument/2006/relationships/image" Target="media/image2.wmf"/><Relationship Id="rId51" Type="http://schemas.openxmlformats.org/officeDocument/2006/relationships/control" Target="activeX/activeX34.xml"/><Relationship Id="rId3" Type="http://schemas.openxmlformats.org/officeDocument/2006/relationships/settings" Target="settings.xml"/><Relationship Id="rId12" Type="http://schemas.openxmlformats.org/officeDocument/2006/relationships/control" Target="activeX/activeX5.xml"/><Relationship Id="rId17" Type="http://schemas.openxmlformats.org/officeDocument/2006/relationships/control" Target="activeX/activeX10.xml"/><Relationship Id="rId25" Type="http://schemas.openxmlformats.org/officeDocument/2006/relationships/control" Target="activeX/activeX17.xml"/><Relationship Id="rId33" Type="http://schemas.openxmlformats.org/officeDocument/2006/relationships/control" Target="activeX/activeX24.xml"/><Relationship Id="rId38" Type="http://schemas.openxmlformats.org/officeDocument/2006/relationships/control" Target="activeX/activeX29.xml"/><Relationship Id="rId46" Type="http://schemas.openxmlformats.org/officeDocument/2006/relationships/image" Target="media/image8.png"/><Relationship Id="rId59" Type="http://schemas.openxmlformats.org/officeDocument/2006/relationships/control" Target="activeX/activeX38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word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word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word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word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word/activeX/_rels/activeX19.xml.rels><?xml version="1.0" encoding="UTF-8" standalone="yes"?>
<Relationships xmlns="http://schemas.openxmlformats.org/package/2006/relationships"><Relationship Id="rId1" Type="http://schemas.microsoft.com/office/2006/relationships/activeXControlBinary" Target="activeX19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20.xml.rels><?xml version="1.0" encoding="UTF-8" standalone="yes"?>
<Relationships xmlns="http://schemas.openxmlformats.org/package/2006/relationships"><Relationship Id="rId1" Type="http://schemas.microsoft.com/office/2006/relationships/activeXControlBinary" Target="activeX20.bin"/></Relationships>
</file>

<file path=word/activeX/_rels/activeX21.xml.rels><?xml version="1.0" encoding="UTF-8" standalone="yes"?>
<Relationships xmlns="http://schemas.openxmlformats.org/package/2006/relationships"><Relationship Id="rId1" Type="http://schemas.microsoft.com/office/2006/relationships/activeXControlBinary" Target="activeX21.bin"/></Relationships>
</file>

<file path=word/activeX/_rels/activeX22.xml.rels><?xml version="1.0" encoding="UTF-8" standalone="yes"?>
<Relationships xmlns="http://schemas.openxmlformats.org/package/2006/relationships"><Relationship Id="rId1" Type="http://schemas.microsoft.com/office/2006/relationships/activeXControlBinary" Target="activeX22.bin"/></Relationships>
</file>

<file path=word/activeX/_rels/activeX23.xml.rels><?xml version="1.0" encoding="UTF-8" standalone="yes"?>
<Relationships xmlns="http://schemas.openxmlformats.org/package/2006/relationships"><Relationship Id="rId1" Type="http://schemas.microsoft.com/office/2006/relationships/activeXControlBinary" Target="activeX23.bin"/></Relationships>
</file>

<file path=word/activeX/_rels/activeX24.xml.rels><?xml version="1.0" encoding="UTF-8" standalone="yes"?>
<Relationships xmlns="http://schemas.openxmlformats.org/package/2006/relationships"><Relationship Id="rId1" Type="http://schemas.microsoft.com/office/2006/relationships/activeXControlBinary" Target="activeX24.bin"/></Relationships>
</file>

<file path=word/activeX/_rels/activeX25.xml.rels><?xml version="1.0" encoding="UTF-8" standalone="yes"?>
<Relationships xmlns="http://schemas.openxmlformats.org/package/2006/relationships"><Relationship Id="rId1" Type="http://schemas.microsoft.com/office/2006/relationships/activeXControlBinary" Target="activeX25.bin"/></Relationships>
</file>

<file path=word/activeX/_rels/activeX26.xml.rels><?xml version="1.0" encoding="UTF-8" standalone="yes"?>
<Relationships xmlns="http://schemas.openxmlformats.org/package/2006/relationships"><Relationship Id="rId1" Type="http://schemas.microsoft.com/office/2006/relationships/activeXControlBinary" Target="activeX26.bin"/></Relationships>
</file>

<file path=word/activeX/_rels/activeX27.xml.rels><?xml version="1.0" encoding="UTF-8" standalone="yes"?>
<Relationships xmlns="http://schemas.openxmlformats.org/package/2006/relationships"><Relationship Id="rId1" Type="http://schemas.microsoft.com/office/2006/relationships/activeXControlBinary" Target="activeX27.bin"/></Relationships>
</file>

<file path=word/activeX/_rels/activeX28.xml.rels><?xml version="1.0" encoding="UTF-8" standalone="yes"?>
<Relationships xmlns="http://schemas.openxmlformats.org/package/2006/relationships"><Relationship Id="rId1" Type="http://schemas.microsoft.com/office/2006/relationships/activeXControlBinary" Target="activeX28.bin"/></Relationships>
</file>

<file path=word/activeX/_rels/activeX29.xml.rels><?xml version="1.0" encoding="UTF-8" standalone="yes"?>
<Relationships xmlns="http://schemas.openxmlformats.org/package/2006/relationships"><Relationship Id="rId1" Type="http://schemas.microsoft.com/office/2006/relationships/activeXControlBinary" Target="activeX29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30.xml.rels><?xml version="1.0" encoding="UTF-8" standalone="yes"?>
<Relationships xmlns="http://schemas.openxmlformats.org/package/2006/relationships"><Relationship Id="rId1" Type="http://schemas.microsoft.com/office/2006/relationships/activeXControlBinary" Target="activeX30.bin"/></Relationships>
</file>

<file path=word/activeX/_rels/activeX31.xml.rels><?xml version="1.0" encoding="UTF-8" standalone="yes"?>
<Relationships xmlns="http://schemas.openxmlformats.org/package/2006/relationships"><Relationship Id="rId1" Type="http://schemas.microsoft.com/office/2006/relationships/activeXControlBinary" Target="activeX31.bin"/></Relationships>
</file>

<file path=word/activeX/_rels/activeX32.xml.rels><?xml version="1.0" encoding="UTF-8" standalone="yes"?>
<Relationships xmlns="http://schemas.openxmlformats.org/package/2006/relationships"><Relationship Id="rId1" Type="http://schemas.microsoft.com/office/2006/relationships/activeXControlBinary" Target="activeX32.bin"/></Relationships>
</file>

<file path=word/activeX/_rels/activeX33.xml.rels><?xml version="1.0" encoding="UTF-8" standalone="yes"?>
<Relationships xmlns="http://schemas.openxmlformats.org/package/2006/relationships"><Relationship Id="rId1" Type="http://schemas.microsoft.com/office/2006/relationships/activeXControlBinary" Target="activeX33.bin"/></Relationships>
</file>

<file path=word/activeX/_rels/activeX34.xml.rels><?xml version="1.0" encoding="UTF-8" standalone="yes"?>
<Relationships xmlns="http://schemas.openxmlformats.org/package/2006/relationships"><Relationship Id="rId1" Type="http://schemas.microsoft.com/office/2006/relationships/activeXControlBinary" Target="activeX34.bin"/></Relationships>
</file>

<file path=word/activeX/_rels/activeX35.xml.rels><?xml version="1.0" encoding="UTF-8" standalone="yes"?>
<Relationships xmlns="http://schemas.openxmlformats.org/package/2006/relationships"><Relationship Id="rId1" Type="http://schemas.microsoft.com/office/2006/relationships/activeXControlBinary" Target="activeX35.bin"/></Relationships>
</file>

<file path=word/activeX/_rels/activeX36.xml.rels><?xml version="1.0" encoding="UTF-8" standalone="yes"?>
<Relationships xmlns="http://schemas.openxmlformats.org/package/2006/relationships"><Relationship Id="rId1" Type="http://schemas.microsoft.com/office/2006/relationships/activeXControlBinary" Target="activeX36.bin"/></Relationships>
</file>

<file path=word/activeX/_rels/activeX37.xml.rels><?xml version="1.0" encoding="UTF-8" standalone="yes"?>
<Relationships xmlns="http://schemas.openxmlformats.org/package/2006/relationships"><Relationship Id="rId1" Type="http://schemas.microsoft.com/office/2006/relationships/activeXControlBinary" Target="activeX37.bin"/></Relationships>
</file>

<file path=word/activeX/_rels/activeX38.xml.rels><?xml version="1.0" encoding="UTF-8" standalone="yes"?>
<Relationships xmlns="http://schemas.openxmlformats.org/package/2006/relationships"><Relationship Id="rId1" Type="http://schemas.microsoft.com/office/2006/relationships/activeXControlBinary" Target="activeX38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2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1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2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2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30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1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2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3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4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5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6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7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38.xml><?xml version="1.0" encoding="utf-8"?>
<ax:ocx xmlns:ax="http://schemas.microsoft.com/office/2006/activeX" xmlns:r="http://schemas.openxmlformats.org/officeDocument/2006/relationships" ax:classid="{5512D124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6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628</Words>
  <Characters>358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ma ramos</dc:creator>
  <cp:keywords/>
  <dc:description/>
  <cp:lastModifiedBy>alma ramos</cp:lastModifiedBy>
  <cp:revision>3</cp:revision>
  <dcterms:created xsi:type="dcterms:W3CDTF">2017-05-06T23:00:00Z</dcterms:created>
  <dcterms:modified xsi:type="dcterms:W3CDTF">2017-05-06T23:15:00Z</dcterms:modified>
</cp:coreProperties>
</file>